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77CC" w:rsidRDefault="001477CC" w:rsidP="00355CE0">
      <w:pPr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 w:rsidRPr="001477CC">
        <w:rPr>
          <w:rFonts w:ascii="Times New Roman" w:hAnsi="Times New Roman" w:cs="Times New Roman"/>
          <w:b/>
          <w:sz w:val="30"/>
          <w:szCs w:val="30"/>
          <w:lang w:val="en-US"/>
        </w:rPr>
        <w:t>Preparation of Quinoline-2,4-dione Functionalized 1,2,3-Triazol-4-ylmethanols, 1,2,3-Triazole-4-carbaldehydes and 1,2,3-Triazole-4-carboxylic Acids</w:t>
      </w:r>
    </w:p>
    <w:p w:rsidR="00522F3E" w:rsidRPr="00355CE0" w:rsidRDefault="00522F3E" w:rsidP="00522F3E">
      <w:pPr>
        <w:pStyle w:val="Bezmezer"/>
        <w:rPr>
          <w:lang w:val="en-US"/>
        </w:rPr>
      </w:pPr>
    </w:p>
    <w:p w:rsidR="001477CC" w:rsidRDefault="001477CC" w:rsidP="00522F3E">
      <w:pPr>
        <w:jc w:val="center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522F3E">
        <w:rPr>
          <w:rFonts w:ascii="Times New Roman" w:hAnsi="Times New Roman" w:cs="Times New Roman"/>
          <w:sz w:val="24"/>
          <w:szCs w:val="24"/>
          <w:lang w:val="en-US"/>
        </w:rPr>
        <w:t>David Milićević,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522F3E">
        <w:rPr>
          <w:rFonts w:ascii="Times New Roman" w:hAnsi="Times New Roman" w:cs="Times New Roman"/>
          <w:sz w:val="24"/>
          <w:szCs w:val="24"/>
          <w:lang w:val="en-US"/>
        </w:rPr>
        <w:t xml:space="preserve"> Roman Kimmel,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522F3E">
        <w:rPr>
          <w:rFonts w:ascii="Times New Roman" w:hAnsi="Times New Roman" w:cs="Times New Roman"/>
          <w:sz w:val="24"/>
          <w:szCs w:val="24"/>
          <w:lang w:val="en-US"/>
        </w:rPr>
        <w:t xml:space="preserve"> Damijana Urankar,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522F3E">
        <w:rPr>
          <w:rFonts w:ascii="Times New Roman" w:hAnsi="Times New Roman" w:cs="Times New Roman"/>
          <w:sz w:val="24"/>
          <w:szCs w:val="24"/>
          <w:lang w:val="en-US"/>
        </w:rPr>
        <w:t xml:space="preserve"> Andrej Pevec,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522F3E">
        <w:rPr>
          <w:rFonts w:ascii="Times New Roman" w:hAnsi="Times New Roman" w:cs="Times New Roman"/>
          <w:sz w:val="24"/>
          <w:szCs w:val="24"/>
          <w:lang w:val="en-US"/>
        </w:rPr>
        <w:t xml:space="preserve"> Janez Košmrlj,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522F3E">
        <w:rPr>
          <w:rFonts w:ascii="Times New Roman" w:hAnsi="Times New Roman" w:cs="Times New Roman"/>
          <w:sz w:val="24"/>
          <w:szCs w:val="24"/>
          <w:lang w:val="en-US"/>
        </w:rPr>
        <w:t xml:space="preserve"> and Stanislav Kafka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</w:p>
    <w:p w:rsidR="00175552" w:rsidRPr="00522F3E" w:rsidRDefault="00175552" w:rsidP="00522F3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1477CC" w:rsidRPr="00522F3E" w:rsidRDefault="0067021D" w:rsidP="00522F3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1477CC" w:rsidRPr="00522F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1477CC" w:rsidRPr="00522F3E">
        <w:rPr>
          <w:rFonts w:ascii="Times New Roman" w:hAnsi="Times New Roman" w:cs="Times New Roman"/>
          <w:sz w:val="24"/>
          <w:szCs w:val="24"/>
          <w:lang w:val="en-US"/>
        </w:rPr>
        <w:t>Department of Chemistry, Tomas Bata University in Zlin, Vavrečkova 275, 760 01 Zlin, Czech Republic</w:t>
      </w:r>
    </w:p>
    <w:p w:rsidR="001477CC" w:rsidRPr="00522F3E" w:rsidRDefault="0067021D" w:rsidP="00522F3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bookmarkStart w:id="0" w:name="_GoBack"/>
      <w:bookmarkEnd w:id="0"/>
      <w:r w:rsidR="001477CC" w:rsidRPr="00522F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1477CC" w:rsidRPr="00522F3E">
        <w:rPr>
          <w:rFonts w:ascii="Times New Roman" w:hAnsi="Times New Roman" w:cs="Times New Roman"/>
          <w:sz w:val="24"/>
          <w:szCs w:val="24"/>
          <w:lang w:val="en-US"/>
        </w:rPr>
        <w:t>Faculty of Chemistry and Chemical Technology, University of Ljubljana, Večna pot 113, SI-1000 Ljubljana, Slovenia</w:t>
      </w:r>
    </w:p>
    <w:p w:rsidR="00522F3E" w:rsidRPr="00522F3E" w:rsidRDefault="00522F3E" w:rsidP="00522F3E">
      <w:pPr>
        <w:pStyle w:val="Bezmezer"/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1477CC" w:rsidRDefault="001477CC" w:rsidP="00522F3E">
      <w:pPr>
        <w:pStyle w:val="Bezmezer"/>
        <w:spacing w:line="48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477CC">
        <w:rPr>
          <w:rFonts w:ascii="Times New Roman" w:hAnsi="Times New Roman" w:cs="Times New Roman"/>
          <w:b/>
          <w:sz w:val="32"/>
          <w:szCs w:val="32"/>
          <w:lang w:val="en-US"/>
        </w:rPr>
        <w:t>SUPPORTING INFORMATION</w:t>
      </w:r>
    </w:p>
    <w:p w:rsidR="001477CC" w:rsidRPr="00175552" w:rsidRDefault="00522F3E" w:rsidP="00E64EA5">
      <w:pPr>
        <w:pStyle w:val="Bezmezer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5a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5b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2</w:t>
      </w:r>
    </w:p>
    <w:p w:rsidR="00522F3E" w:rsidRPr="00175552" w:rsidRDefault="00522F3E" w:rsidP="00E64EA5">
      <w:pPr>
        <w:pStyle w:val="Bezmezer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6a–f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6</w:t>
      </w:r>
    </w:p>
    <w:p w:rsidR="00522F3E" w:rsidRPr="00175552" w:rsidRDefault="00522F3E" w:rsidP="00E64EA5">
      <w:pPr>
        <w:pStyle w:val="Bezmezer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7a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7b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18</w:t>
      </w:r>
    </w:p>
    <w:p w:rsidR="00522F3E" w:rsidRPr="00175552" w:rsidRDefault="00522F3E" w:rsidP="00E64EA5">
      <w:pPr>
        <w:pStyle w:val="Bezmezer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8a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8b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22</w:t>
      </w:r>
    </w:p>
    <w:p w:rsidR="00522F3E" w:rsidRPr="00175552" w:rsidRDefault="00522F3E" w:rsidP="00E64EA5">
      <w:pPr>
        <w:pStyle w:val="Bezmezer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9a–f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26</w:t>
      </w:r>
    </w:p>
    <w:p w:rsidR="00522F3E" w:rsidRPr="00175552" w:rsidRDefault="00522F3E" w:rsidP="00E64EA5">
      <w:pPr>
        <w:pStyle w:val="Bezmezer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10a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10b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175552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8</w:t>
      </w:r>
    </w:p>
    <w:p w:rsidR="00522F3E" w:rsidRPr="00175552" w:rsidRDefault="00522F3E" w:rsidP="00E64EA5">
      <w:pPr>
        <w:pStyle w:val="Bezmezer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11a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11b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175552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2</w:t>
      </w:r>
    </w:p>
    <w:p w:rsidR="00522F3E" w:rsidRPr="00175552" w:rsidRDefault="00522F3E" w:rsidP="00E64EA5">
      <w:pPr>
        <w:pStyle w:val="Bezmezer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12a–f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175552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6</w:t>
      </w:r>
    </w:p>
    <w:p w:rsidR="00167B5B" w:rsidRDefault="00167B5B">
      <w:r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348230</wp:posOffset>
                </wp:positionH>
                <wp:positionV relativeFrom="paragraph">
                  <wp:posOffset>1347470</wp:posOffset>
                </wp:positionV>
                <wp:extent cx="1981200" cy="1419225"/>
                <wp:effectExtent l="0" t="0" r="0" b="63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1200" cy="1419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7B5B" w:rsidRDefault="00167B5B">
                            <w:r>
                              <w:object w:dxaOrig="2348" w:dyaOrig="177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34.9pt;height:102.7pt" o:ole="">
                                  <v:imagedata r:id="rId7" o:title=""/>
                                </v:shape>
                                <o:OLEObject Type="Embed" ProgID="ChemDraw.Document.6.0" ShapeID="_x0000_i1025" DrawAspect="Content" ObjectID="_1622649248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84.9pt;margin-top:106.1pt;width:156pt;height:111.7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" filled="f" stroked="f" strokeweight=".5pt">
                <v:textbox style="mso-fit-shape-to-text:t">
                  <w:txbxContent>
                    <w:p w:rsidR="00167B5B" w:rsidRDefault="00167B5B">
                      <w:r>
                        <w:object w:dxaOrig="2467" w:dyaOrig="1865">
                          <v:shape id="_x0000_i1025" type="#_x0000_t75" style="width:134.95pt;height:102.75pt">
                            <v:imagedata r:id="rId9" o:title=""/>
                          </v:shape>
                          <o:OLEObject Type="Embed" ProgID="ChemDraw.Document.6.0" ShapeID="_x0000_i1025" DrawAspect="Content" ObjectID="_1610195373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22B0C" w:rsidRPr="00522B0C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B5B" w:rsidRDefault="00167B5B">
      <w:r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19680</wp:posOffset>
                </wp:positionH>
                <wp:positionV relativeFrom="paragraph">
                  <wp:posOffset>1261745</wp:posOffset>
                </wp:positionV>
                <wp:extent cx="2009775" cy="1438275"/>
                <wp:effectExtent l="0" t="0" r="9525" b="952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9775" cy="1438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67B5B" w:rsidRDefault="00167B5B">
                            <w:r>
                              <w:object w:dxaOrig="2348" w:dyaOrig="1771">
                                <v:shape id="_x0000_i1026" type="#_x0000_t75" style="width:134.9pt;height:102.7pt" o:ole="">
                                  <v:imagedata r:id="rId7" o:title=""/>
                                </v:shape>
                                <o:OLEObject Type="Embed" ProgID="ChemDraw.Document.6.0" ShapeID="_x0000_i1026" DrawAspect="Content" ObjectID="_1622649249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5" o:spid="_x0000_s1027" type="#_x0000_t202" style="position:absolute;margin-left:198.4pt;margin-top:99.35pt;width:158.25pt;height:11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" fillcolor="white [3201]" stroked="f" strokeweight=".5pt">
                <v:textbox>
                  <w:txbxContent>
                    <w:p w:rsidR="00167B5B" w:rsidRDefault="00167B5B">
                      <w:r>
                        <w:object w:dxaOrig="2467" w:dyaOrig="1865">
                          <v:shape id="_x0000_i1026" type="#_x0000_t75" style="width:134.95pt;height:102.75pt">
                            <v:imagedata r:id="rId9" o:title=""/>
                          </v:shape>
                          <o:OLEObject Type="Embed" ProgID="ChemDraw.Document.6.0" ShapeID="_x0000_i1026" DrawAspect="Content" ObjectID="_1610195374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167B5B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3AF4" w:rsidRDefault="00522B0C">
      <w:r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D94ECF0" wp14:editId="15528D08">
                <wp:simplePos x="0" y="0"/>
                <wp:positionH relativeFrom="column">
                  <wp:posOffset>4462780</wp:posOffset>
                </wp:positionH>
                <wp:positionV relativeFrom="paragraph">
                  <wp:posOffset>1605280</wp:posOffset>
                </wp:positionV>
                <wp:extent cx="1914525" cy="140970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4525" cy="1409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12620" w:rsidRDefault="00512620">
                            <w:r>
                              <w:object w:dxaOrig="2348" w:dyaOrig="1769">
                                <v:shape id="_x0000_i1027" type="#_x0000_t75" style="width:142.4pt;height:108pt" o:ole="">
                                  <v:imagedata r:id="rId15" o:title=""/>
                                </v:shape>
                                <o:OLEObject Type="Embed" ProgID="ChemDraw.Document.6.0" ShapeID="_x0000_i1027" DrawAspect="Content" ObjectID="_1622649250" r:id="rId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3D94ECF0" id="Text Box 8" o:spid="_x0000_s1028" type="#_x0000_t202" style="position:absolute;margin-left:351.4pt;margin-top:126.4pt;width:150.75pt;height:11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" fillcolor="white [3201]" stroked="f" strokeweight=".5pt">
                <v:textbox style="mso-fit-shape-to-text:t">
                  <w:txbxContent>
                    <w:p w:rsidR="00512620" w:rsidRDefault="00512620">
                      <w:r>
                        <w:object w:dxaOrig="2467" w:dyaOrig="1862">
                          <v:shape id="_x0000_i1027" type="#_x0000_t75" style="width:142.35pt;height:108pt">
                            <v:imagedata r:id="rId17" o:title=""/>
                          </v:shape>
                          <o:OLEObject Type="Embed" ProgID="ChemDraw.Document.6.0" ShapeID="_x0000_i1027" DrawAspect="Content" ObjectID="_1610195375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22B0C">
        <w:rPr>
          <w:noProof/>
          <w:lang w:val="cs-CZ" w:eastAsia="cs-CZ"/>
        </w:rPr>
        <w:drawing>
          <wp:inline distT="0" distB="0" distL="0" distR="0" wp14:anchorId="42567E04" wp14:editId="0B2D2A4F">
            <wp:extent cx="8892540" cy="6203527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2620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958205</wp:posOffset>
                </wp:positionH>
                <wp:positionV relativeFrom="paragraph">
                  <wp:posOffset>1271905</wp:posOffset>
                </wp:positionV>
                <wp:extent cx="2171700" cy="1504950"/>
                <wp:effectExtent l="0" t="0" r="1270" b="190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504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12620" w:rsidRDefault="00512620">
                            <w:r>
                              <w:object w:dxaOrig="2348" w:dyaOrig="1769">
                                <v:shape id="_x0000_i1028" type="#_x0000_t75" style="width:142.4pt;height:107.65pt" o:ole="">
                                  <v:imagedata r:id="rId15" o:title=""/>
                                </v:shape>
                                <o:OLEObject Type="Embed" ProgID="ChemDraw.Document.6.0" ShapeID="_x0000_i1028" DrawAspect="Content" ObjectID="_1622649251" r:id="rId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9" o:spid="_x0000_s1029" type="#_x0000_t202" style="position:absolute;margin-left:469.15pt;margin-top:100.15pt;width:171pt;height:118.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" fillcolor="white [3201]" stroked="f" strokeweight=".5pt">
                <v:textbox style="mso-fit-shape-to-text:t">
                  <w:txbxContent>
                    <w:p w:rsidR="00512620" w:rsidRDefault="00512620">
                      <w:r>
                        <w:object w:dxaOrig="2467" w:dyaOrig="1862">
                          <v:shape id="_x0000_i1028" type="#_x0000_t75" style="width:142.45pt;height:107.6pt">
                            <v:imagedata r:id="rId17" o:title=""/>
                          </v:shape>
                          <o:OLEObject Type="Embed" ProgID="ChemDraw.Document.6.0" ShapeID="_x0000_i1028" DrawAspect="Content" ObjectID="_1610195376" r:id="rId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67B5B" w:rsidRPr="00167B5B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17D0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567180</wp:posOffset>
                </wp:positionH>
                <wp:positionV relativeFrom="paragraph">
                  <wp:posOffset>1261745</wp:posOffset>
                </wp:positionV>
                <wp:extent cx="1866900" cy="1419225"/>
                <wp:effectExtent l="0" t="0" r="8255" b="635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6900" cy="1419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317D0" w:rsidRDefault="007C5A3D">
                            <w:r>
                              <w:object w:dxaOrig="2348" w:dyaOrig="1840">
                                <v:shape id="_x0000_i1029" type="#_x0000_t75" style="width:138.65pt;height:109.5pt" o:ole="">
                                  <v:imagedata r:id="rId23" o:title=""/>
                                </v:shape>
                                <o:OLEObject Type="Embed" ProgID="ChemDraw.Document.6.0" ShapeID="_x0000_i1029" DrawAspect="Content" ObjectID="_1622649252" r:id="rId2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12" o:spid="_x0000_s1030" type="#_x0000_t202" style="position:absolute;margin-left:123.4pt;margin-top:99.35pt;width:147pt;height:111.7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" fillcolor="white [3201]" stroked="f" strokeweight=".5pt">
                <v:textbox style="mso-fit-shape-to-text:t">
                  <w:txbxContent>
                    <w:p w:rsidR="005317D0" w:rsidRDefault="007C5A3D">
                      <w:r>
                        <w:object w:dxaOrig="2467" w:dyaOrig="1938">
                          <v:shape id="_x0000_i1029" type="#_x0000_t75" style="width:138.65pt;height:109.5pt">
                            <v:imagedata r:id="rId25" o:title=""/>
                          </v:shape>
                          <o:OLEObject Type="Embed" ProgID="ChemDraw.Document.6.0" ShapeID="_x0000_i1029" DrawAspect="Content" ObjectID="_1610195377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317D0" w:rsidRPr="005317D0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17D0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996306</wp:posOffset>
                </wp:positionH>
                <wp:positionV relativeFrom="paragraph">
                  <wp:posOffset>1252854</wp:posOffset>
                </wp:positionV>
                <wp:extent cx="1981200" cy="1590675"/>
                <wp:effectExtent l="0" t="0" r="0" b="952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1200" cy="15906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317D0" w:rsidRDefault="007C5A3D">
                            <w:r>
                              <w:object w:dxaOrig="2348" w:dyaOrig="1840">
                                <v:shape id="_x0000_i1030" type="#_x0000_t75" style="width:137.35pt;height:108pt" o:ole="">
                                  <v:imagedata r:id="rId23" o:title=""/>
                                </v:shape>
                                <o:OLEObject Type="Embed" ProgID="ChemDraw.Document.6.0" ShapeID="_x0000_i1030" DrawAspect="Content" ObjectID="_1622649253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13" o:spid="_x0000_s1031" type="#_x0000_t202" style="position:absolute;margin-left:472.15pt;margin-top:98.65pt;width:156pt;height:125.2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" fillcolor="white [3201]" stroked="f" strokeweight=".5pt">
                <v:textbox style="mso-fit-shape-to-text:t">
                  <w:txbxContent>
                    <w:p w:rsidR="005317D0" w:rsidRDefault="007C5A3D">
                      <w:r>
                        <w:object w:dxaOrig="2467" w:dyaOrig="1938">
                          <v:shape id="_x0000_i1030" type="#_x0000_t75" style="width:137.3pt;height:108.05pt">
                            <v:imagedata r:id="rId25" o:title=""/>
                          </v:shape>
                          <o:OLEObject Type="Embed" ProgID="ChemDraw.Document.6.0" ShapeID="_x0000_i1030" DrawAspect="Content" ObjectID="_1610195378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317D0" w:rsidRPr="005317D0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53AF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004695</wp:posOffset>
                </wp:positionH>
                <wp:positionV relativeFrom="paragraph">
                  <wp:posOffset>1271905</wp:posOffset>
                </wp:positionV>
                <wp:extent cx="1647825" cy="1238250"/>
                <wp:effectExtent l="0" t="0" r="635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7825" cy="1238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353AF" w:rsidRDefault="00D353AF">
                            <w:r>
                              <w:object w:dxaOrig="2348" w:dyaOrig="1840">
                                <v:shape id="_x0000_i1031" type="#_x0000_t75" style="width:129pt;height:101.85pt" o:ole="">
                                  <v:imagedata r:id="rId31" o:title=""/>
                                </v:shape>
                                <o:OLEObject Type="Embed" ProgID="ChemDraw.Document.6.0" ShapeID="_x0000_i1031" DrawAspect="Content" ObjectID="_1622649254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17" o:spid="_x0000_s1032" type="#_x0000_t202" style="position:absolute;margin-left:157.85pt;margin-top:100.15pt;width:129.75pt;height:97.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" fillcolor="white [3201]" stroked="f" strokeweight=".5pt">
                <v:textbox style="mso-fit-shape-to-text:t">
                  <w:txbxContent>
                    <w:p w:rsidR="00D353AF" w:rsidRDefault="00D353AF">
                      <w:r>
                        <w:object w:dxaOrig="2467" w:dyaOrig="1938">
                          <v:shape id="_x0000_i1031" type="#_x0000_t75" style="width:129pt;height:101.85pt">
                            <v:imagedata r:id="rId33" o:title=""/>
                          </v:shape>
                          <o:OLEObject Type="Embed" ProgID="ChemDraw.Document.6.0" ShapeID="_x0000_i1031" DrawAspect="Content" ObjectID="_1610195379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53AF" w:rsidRPr="00D353AF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53AF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928995</wp:posOffset>
                </wp:positionH>
                <wp:positionV relativeFrom="paragraph">
                  <wp:posOffset>1367155</wp:posOffset>
                </wp:positionV>
                <wp:extent cx="1876425" cy="1295400"/>
                <wp:effectExtent l="0" t="0" r="635" b="444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6425" cy="1295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353AF" w:rsidRDefault="00D353AF">
                            <w:r>
                              <w:object w:dxaOrig="2348" w:dyaOrig="1840">
                                <v:shape id="_x0000_i1032" type="#_x0000_t75" style="width:130.55pt;height:102.85pt" o:ole="">
                                  <v:imagedata r:id="rId36" o:title=""/>
                                </v:shape>
                                <o:OLEObject Type="Embed" ProgID="ChemDraw.Document.6.0" ShapeID="_x0000_i1032" DrawAspect="Content" ObjectID="_1622649255" r:id="rId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18" o:spid="_x0000_s1033" type="#_x0000_t202" style="position:absolute;margin-left:466.85pt;margin-top:107.65pt;width:147.75pt;height:102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" fillcolor="white [3201]" stroked="f" strokeweight=".5pt">
                <v:textbox style="mso-fit-shape-to-text:t">
                  <w:txbxContent>
                    <w:p w:rsidR="00D353AF" w:rsidRDefault="00D353AF">
                      <w:r>
                        <w:object w:dxaOrig="2467" w:dyaOrig="1938">
                          <v:shape id="_x0000_i1032" type="#_x0000_t75" style="width:130.5pt;height:102.9pt">
                            <v:imagedata r:id="rId38" o:title=""/>
                          </v:shape>
                          <o:OLEObject Type="Embed" ProgID="ChemDraw.Document.6.0" ShapeID="_x0000_i1032" DrawAspect="Content" ObjectID="_1610195380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53AF" w:rsidRPr="00D353AF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53AF" w:rsidRDefault="00D353AF">
      <w:r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833755</wp:posOffset>
                </wp:positionH>
                <wp:positionV relativeFrom="paragraph">
                  <wp:posOffset>986155</wp:posOffset>
                </wp:positionV>
                <wp:extent cx="1962150" cy="1428750"/>
                <wp:effectExtent l="0" t="0" r="635" b="381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2150" cy="1428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353AF" w:rsidRDefault="00D353AF">
                            <w:r>
                              <w:object w:dxaOrig="2348" w:dyaOrig="1840">
                                <v:shape id="_x0000_i1033" type="#_x0000_t75" style="width:138.05pt;height:108.95pt" o:ole="">
                                  <v:imagedata r:id="rId41" o:title=""/>
                                </v:shape>
                                <o:OLEObject Type="Embed" ProgID="ChemDraw.Document.6.0" ShapeID="_x0000_i1033" DrawAspect="Content" ObjectID="_1622649256" r:id="rId4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22" o:spid="_x0000_s1034" type="#_x0000_t202" style="position:absolute;margin-left:65.65pt;margin-top:77.65pt;width:154.5pt;height:112.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" fillcolor="white [3201]" stroked="f" strokeweight=".5pt">
                <v:textbox style="mso-fit-shape-to-text:t">
                  <w:txbxContent>
                    <w:p w:rsidR="00D353AF" w:rsidRDefault="00D353AF">
                      <w:r>
                        <w:object w:dxaOrig="2467" w:dyaOrig="1938">
                          <v:shape id="_x0000_i1033" type="#_x0000_t75" style="width:138.05pt;height:108.9pt">
                            <v:imagedata r:id="rId43" o:title=""/>
                          </v:shape>
                          <o:OLEObject Type="Embed" ProgID="ChemDraw.Document.6.0" ShapeID="_x0000_i1033" DrawAspect="Content" ObjectID="_1610195381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353AF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842645</wp:posOffset>
                </wp:positionH>
                <wp:positionV relativeFrom="paragraph">
                  <wp:posOffset>1576705</wp:posOffset>
                </wp:positionV>
                <wp:extent cx="1857375" cy="1466850"/>
                <wp:effectExtent l="0" t="0" r="1905" b="635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7375" cy="1466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353AF" w:rsidRDefault="00D353AF">
                            <w:r>
                              <w:object w:dxaOrig="2348" w:dyaOrig="1840">
                                <v:shape id="_x0000_i1034" type="#_x0000_t75" style="width:137.95pt;height:108.75pt" o:ole="">
                                  <v:imagedata r:id="rId46" o:title=""/>
                                </v:shape>
                                <o:OLEObject Type="Embed" ProgID="ChemDraw.Document.6.0" ShapeID="_x0000_i1034" DrawAspect="Content" ObjectID="_1622649257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21" o:spid="_x0000_s1035" type="#_x0000_t202" style="position:absolute;margin-left:66.35pt;margin-top:124.15pt;width:146.25pt;height:115.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D353AF" w:rsidRDefault="00D353AF">
                      <w:r>
                        <w:object w:dxaOrig="2467" w:dyaOrig="1938">
                          <v:shape id="_x0000_i1034" type="#_x0000_t75" style="width:137.9pt;height:108.7pt">
                            <v:imagedata r:id="rId48" o:title=""/>
                          </v:shape>
                          <o:OLEObject Type="Embed" ProgID="ChemDraw.Document.6.0" ShapeID="_x0000_i1034" DrawAspect="Content" ObjectID="_1610195382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353AF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77F7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86105</wp:posOffset>
                </wp:positionH>
                <wp:positionV relativeFrom="paragraph">
                  <wp:posOffset>1357630</wp:posOffset>
                </wp:positionV>
                <wp:extent cx="2133600" cy="1657350"/>
                <wp:effectExtent l="0" t="0" r="0" b="5715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3600" cy="1657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A77F7" w:rsidRDefault="00AA77F7">
                            <w:r>
                              <w:object w:dxaOrig="2348" w:dyaOrig="1840">
                                <v:shape id="_x0000_i1035" type="#_x0000_t75" style="width:132.05pt;height:104.25pt" o:ole="">
                                  <v:imagedata r:id="rId51" o:title=""/>
                                </v:shape>
                                <o:OLEObject Type="Embed" ProgID="ChemDraw.Document.6.0" ShapeID="_x0000_i1035" DrawAspect="Content" ObjectID="_1622649258" r:id="rId5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25" o:spid="_x0000_s1036" type="#_x0000_t202" style="position:absolute;margin-left:46.15pt;margin-top:106.9pt;width:168pt;height:130.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" fillcolor="white [3201]" stroked="f" strokeweight=".5pt">
                <v:textbox style="mso-fit-shape-to-text:t">
                  <w:txbxContent>
                    <w:p w:rsidR="00AA77F7" w:rsidRDefault="00AA77F7">
                      <w:r>
                        <w:object w:dxaOrig="2467" w:dyaOrig="1938">
                          <v:shape id="_x0000_i1035" type="#_x0000_t75" style="width:132.1pt;height:104.25pt">
                            <v:imagedata r:id="rId53" o:title=""/>
                          </v:shape>
                          <o:OLEObject Type="Embed" ProgID="ChemDraw.Document.6.0" ShapeID="_x0000_i1035" DrawAspect="Content" ObjectID="_1610195383" r:id="rId5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A77F7" w:rsidRPr="00AA77F7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77F7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6110605</wp:posOffset>
                </wp:positionH>
                <wp:positionV relativeFrom="paragraph">
                  <wp:posOffset>1500505</wp:posOffset>
                </wp:positionV>
                <wp:extent cx="1828800" cy="1485900"/>
                <wp:effectExtent l="0" t="0" r="3810" b="635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48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A77F7" w:rsidRDefault="00EB52C3">
                            <w:r>
                              <w:object w:dxaOrig="2348" w:dyaOrig="1840">
                                <v:shape id="_x0000_i1036" type="#_x0000_t75" style="width:130.2pt;height:102.65pt" o:ole="">
                                  <v:imagedata r:id="rId51" o:title=""/>
                                </v:shape>
                                <o:OLEObject Type="Embed" ProgID="ChemDraw.Document.6.0" ShapeID="_x0000_i1036" DrawAspect="Content" ObjectID="_1622649259" r:id="rId5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26" o:spid="_x0000_s1037" type="#_x0000_t202" style="position:absolute;margin-left:481.15pt;margin-top:118.15pt;width:2in;height:117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" fillcolor="white [3201]" stroked="f" strokeweight=".5pt">
                <v:textbox style="mso-fit-shape-to-text:t">
                  <w:txbxContent>
                    <w:p w:rsidR="00AA77F7" w:rsidRDefault="00EB52C3">
                      <w:r>
                        <w:object w:dxaOrig="2467" w:dyaOrig="1938">
                          <v:shape id="_x0000_i1036" type="#_x0000_t75" style="width:130.25pt;height:102.7pt">
                            <v:imagedata r:id="rId53" o:title=""/>
                          </v:shape>
                          <o:OLEObject Type="Embed" ProgID="ChemDraw.Document.6.0" ShapeID="_x0000_i1036" DrawAspect="Content" ObjectID="_1610195384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A77F7" w:rsidRPr="00AA77F7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543B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310505</wp:posOffset>
                </wp:positionH>
                <wp:positionV relativeFrom="paragraph">
                  <wp:posOffset>1223645</wp:posOffset>
                </wp:positionV>
                <wp:extent cx="2114550" cy="1419225"/>
                <wp:effectExtent l="0" t="0" r="1905" b="1905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14550" cy="1419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543B" w:rsidRDefault="0056543B">
                            <w:r>
                              <w:object w:dxaOrig="2348" w:dyaOrig="1840">
                                <v:shape id="_x0000_i1037" type="#_x0000_t75" style="width:139.45pt;height:109.65pt" o:ole="">
                                  <v:imagedata r:id="rId59" o:title=""/>
                                </v:shape>
                                <o:OLEObject Type="Embed" ProgID="ChemDraw.Document.6.0" ShapeID="_x0000_i1037" DrawAspect="Content" ObjectID="_1622649260" r:id="rId6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29" o:spid="_x0000_s1038" type="#_x0000_t202" style="position:absolute;margin-left:418.15pt;margin-top:96.35pt;width:166.5pt;height:111.75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56543B" w:rsidRDefault="0056543B">
                      <w:r>
                        <w:object w:dxaOrig="2467" w:dyaOrig="1938">
                          <v:shape id="_x0000_i1037" type="#_x0000_t75" style="width:139.5pt;height:109.7pt">
                            <v:imagedata r:id="rId61" o:title=""/>
                          </v:shape>
                          <o:OLEObject Type="Embed" ProgID="ChemDraw.Document.6.0" ShapeID="_x0000_i1037" DrawAspect="Content" ObjectID="_1610195385" r:id="rId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6543B" w:rsidRPr="0056543B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543B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967095</wp:posOffset>
                </wp:positionH>
                <wp:positionV relativeFrom="paragraph">
                  <wp:posOffset>1366520</wp:posOffset>
                </wp:positionV>
                <wp:extent cx="1819275" cy="1381125"/>
                <wp:effectExtent l="0" t="0" r="1905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9275" cy="1381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543B" w:rsidRDefault="0056543B">
                            <w:r>
                              <w:object w:dxaOrig="2348" w:dyaOrig="1840">
                                <v:shape id="_x0000_i1038" type="#_x0000_t75" style="width:134.9pt;height:106.55pt" o:ole="">
                                  <v:imagedata r:id="rId64" o:title=""/>
                                </v:shape>
                                <o:OLEObject Type="Embed" ProgID="ChemDraw.Document.6.0" ShapeID="_x0000_i1038" DrawAspect="Content" ObjectID="_1622649261" r:id="rId6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30" o:spid="_x0000_s1039" type="#_x0000_t202" style="position:absolute;margin-left:469.85pt;margin-top:107.6pt;width:143.25pt;height:108.7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56543B" w:rsidRDefault="0056543B">
                      <w:r>
                        <w:object w:dxaOrig="2467" w:dyaOrig="1938">
                          <v:shape id="_x0000_i1038" type="#_x0000_t75" style="width:134.95pt;height:106.5pt">
                            <v:imagedata r:id="rId66" o:title=""/>
                          </v:shape>
                          <o:OLEObject Type="Embed" ProgID="ChemDraw.Document.6.0" ShapeID="_x0000_i1038" DrawAspect="Content" ObjectID="_1610195386" r:id="rId6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6543B" w:rsidRPr="0056543B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35C6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6024880</wp:posOffset>
                </wp:positionH>
                <wp:positionV relativeFrom="paragraph">
                  <wp:posOffset>1795780</wp:posOffset>
                </wp:positionV>
                <wp:extent cx="2038350" cy="163830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0" cy="1638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035C6" w:rsidRDefault="002035C6">
                            <w:r>
                              <w:object w:dxaOrig="2348" w:dyaOrig="1840">
                                <v:shape id="_x0000_i1039" type="#_x0000_t75" style="width:131.25pt;height:103.3pt" o:ole="">
                                  <v:imagedata r:id="rId69" o:title=""/>
                                </v:shape>
                                <o:OLEObject Type="Embed" ProgID="ChemDraw.Document.6.0" ShapeID="_x0000_i1039" DrawAspect="Content" ObjectID="_1622649262" r:id="rId7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35" o:spid="_x0000_s1040" type="#_x0000_t202" style="position:absolute;margin-left:474.4pt;margin-top:141.4pt;width:160.5pt;height:129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" fillcolor="white [3201]" stroked="f" strokeweight=".5pt">
                <v:textbox style="mso-fit-shape-to-text:t">
                  <w:txbxContent>
                    <w:p w:rsidR="002035C6" w:rsidRDefault="002035C6">
                      <w:r>
                        <w:object w:dxaOrig="2467" w:dyaOrig="1938">
                          <v:shape id="_x0000_i1039" type="#_x0000_t75" style="width:131.25pt;height:103.3pt">
                            <v:imagedata r:id="rId71" o:title=""/>
                          </v:shape>
                          <o:OLEObject Type="Embed" ProgID="ChemDraw.Document.6.0" ShapeID="_x0000_i1039" DrawAspect="Content" ObjectID="_1610195387" r:id="rId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035C6" w:rsidRPr="002035C6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35C6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6062345</wp:posOffset>
                </wp:positionH>
                <wp:positionV relativeFrom="paragraph">
                  <wp:posOffset>1319530</wp:posOffset>
                </wp:positionV>
                <wp:extent cx="1857375" cy="1447800"/>
                <wp:effectExtent l="0" t="0" r="1905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7375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035C6" w:rsidRDefault="002035C6">
                            <w:r>
                              <w:object w:dxaOrig="2348" w:dyaOrig="1840">
                                <v:shape id="_x0000_i1040" type="#_x0000_t75" style="width:125.95pt;height:99.2pt" o:ole="">
                                  <v:imagedata r:id="rId69" o:title=""/>
                                </v:shape>
                                <o:OLEObject Type="Embed" ProgID="ChemDraw.Document.6.0" ShapeID="_x0000_i1040" DrawAspect="Content" ObjectID="_1622649263" r:id="rId7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34" o:spid="_x0000_s1041" type="#_x0000_t202" style="position:absolute;margin-left:477.35pt;margin-top:103.9pt;width:146.25pt;height:114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2035C6" w:rsidRDefault="002035C6">
                      <w:r>
                        <w:object w:dxaOrig="2467" w:dyaOrig="1938">
                          <v:shape id="_x0000_i1040" type="#_x0000_t75" style="width:125.95pt;height:99.15pt">
                            <v:imagedata r:id="rId71" o:title=""/>
                          </v:shape>
                          <o:OLEObject Type="Embed" ProgID="ChemDraw.Document.6.0" ShapeID="_x0000_i1040" DrawAspect="Content" ObjectID="_1610195388" r:id="rId7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035C6" w:rsidRPr="002035C6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19D0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262630</wp:posOffset>
                </wp:positionH>
                <wp:positionV relativeFrom="paragraph">
                  <wp:posOffset>1500505</wp:posOffset>
                </wp:positionV>
                <wp:extent cx="1885950" cy="1371600"/>
                <wp:effectExtent l="0" t="0" r="0" b="4445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85950" cy="1371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919D0" w:rsidRDefault="00C919D0">
                            <w:r>
                              <w:object w:dxaOrig="2328" w:dyaOrig="1614">
                                <v:shape id="_x0000_i1041" type="#_x0000_t75" style="width:129.8pt;height:90.8pt" o:ole="">
                                  <v:imagedata r:id="rId77" o:title=""/>
                                </v:shape>
                                <o:OLEObject Type="Embed" ProgID="ChemDraw.Document.6.0" ShapeID="_x0000_i1041" DrawAspect="Content" ObjectID="_1622649264" r:id="rId7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44" o:spid="_x0000_s1042" type="#_x0000_t202" style="position:absolute;margin-left:256.9pt;margin-top:118.15pt;width:148.5pt;height:108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C919D0" w:rsidRDefault="00C919D0">
                      <w:r>
                        <w:object w:dxaOrig="2446" w:dyaOrig="1699">
                          <v:shape id="_x0000_i1041" type="#_x0000_t75" style="width:129.75pt;height:90.8pt">
                            <v:imagedata r:id="rId79" o:title=""/>
                          </v:shape>
                          <o:OLEObject Type="Embed" ProgID="ChemDraw.Document.6.0" ShapeID="_x0000_i1041" DrawAspect="Content" ObjectID="_1610195389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919D0" w:rsidRPr="00C919D0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19D0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843654</wp:posOffset>
                </wp:positionH>
                <wp:positionV relativeFrom="paragraph">
                  <wp:posOffset>1710055</wp:posOffset>
                </wp:positionV>
                <wp:extent cx="1857375" cy="1352550"/>
                <wp:effectExtent l="0" t="0" r="1270" b="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7375" cy="135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919D0" w:rsidRDefault="00C919D0">
                            <w:r>
                              <w:object w:dxaOrig="2328" w:dyaOrig="1614">
                                <v:shape id="_x0000_i1042" type="#_x0000_t75" style="width:128.85pt;height:90pt" o:ole="">
                                  <v:imagedata r:id="rId77" o:title=""/>
                                </v:shape>
                                <o:OLEObject Type="Embed" ProgID="ChemDraw.Document.6.0" ShapeID="_x0000_i1042" DrawAspect="Content" ObjectID="_1622649265" r:id="rId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45" o:spid="_x0000_s1043" type="#_x0000_t202" style="position:absolute;margin-left:302.65pt;margin-top:134.65pt;width:146.25pt;height:106.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C919D0" w:rsidRDefault="00C919D0">
                      <w:r>
                        <w:object w:dxaOrig="2446" w:dyaOrig="1699">
                          <v:shape id="_x0000_i1042" type="#_x0000_t75" style="width:128.9pt;height:89.95pt">
                            <v:imagedata r:id="rId79" o:title=""/>
                          </v:shape>
                          <o:OLEObject Type="Embed" ProgID="ChemDraw.Document.6.0" ShapeID="_x0000_i1042" DrawAspect="Content" ObjectID="_1610195390" r:id="rId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919D0" w:rsidRPr="00C919D0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BD3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804795</wp:posOffset>
                </wp:positionH>
                <wp:positionV relativeFrom="paragraph">
                  <wp:posOffset>1395095</wp:posOffset>
                </wp:positionV>
                <wp:extent cx="2390775" cy="1438275"/>
                <wp:effectExtent l="0" t="0" r="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90775" cy="1438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22BD3" w:rsidRDefault="00A22BD3">
                            <w:r>
                              <w:object w:dxaOrig="2328" w:dyaOrig="1612">
                                <v:shape id="_x0000_i1043" type="#_x0000_t75" style="width:132.7pt;height:92.85pt" o:ole="">
                                  <v:imagedata r:id="rId85" o:title=""/>
                                </v:shape>
                                <o:OLEObject Type="Embed" ProgID="ChemDraw.Document.6.0" ShapeID="_x0000_i1043" DrawAspect="Content" ObjectID="_1622649266" r:id="rId8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39" o:spid="_x0000_s1044" type="#_x0000_t202" style="position:absolute;margin-left:220.85pt;margin-top:109.85pt;width:188.25pt;height:113.2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A22BD3" w:rsidRDefault="00A22BD3">
                      <w:r>
                        <w:object w:dxaOrig="2446" w:dyaOrig="1697">
                          <v:shape id="_x0000_i1043" type="#_x0000_t75" style="width:132.7pt;height:92.85pt">
                            <v:imagedata r:id="rId87" o:title=""/>
                          </v:shape>
                          <o:OLEObject Type="Embed" ProgID="ChemDraw.Document.6.0" ShapeID="_x0000_i1043" DrawAspect="Content" ObjectID="_1610195391" r:id="rId8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22BD3" w:rsidRPr="00A22BD3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BD3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291205</wp:posOffset>
                </wp:positionH>
                <wp:positionV relativeFrom="paragraph">
                  <wp:posOffset>1529080</wp:posOffset>
                </wp:positionV>
                <wp:extent cx="2314575" cy="1428750"/>
                <wp:effectExtent l="0" t="0" r="9525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4575" cy="1428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22BD3" w:rsidRDefault="00A22BD3">
                            <w:r>
                              <w:object w:dxaOrig="2328" w:dyaOrig="1612">
                                <v:shape id="_x0000_i1044" type="#_x0000_t75" style="width:132.7pt;height:92.95pt" o:ole="">
                                  <v:imagedata r:id="rId85" o:title=""/>
                                </v:shape>
                                <o:OLEObject Type="Embed" ProgID="ChemDraw.Document.6.0" ShapeID="_x0000_i1044" DrawAspect="Content" ObjectID="_1622649267" r:id="rId9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40" o:spid="_x0000_s1045" type="#_x0000_t202" style="position:absolute;margin-left:259.15pt;margin-top:120.4pt;width:182.25pt;height:11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" fillcolor="white [3201]" stroked="f" strokeweight=".5pt">
                <v:textbox>
                  <w:txbxContent>
                    <w:p w:rsidR="00A22BD3" w:rsidRDefault="00A22BD3">
                      <w:r>
                        <w:object w:dxaOrig="2446" w:dyaOrig="1697">
                          <v:shape id="_x0000_i1044" type="#_x0000_t75" style="width:132.7pt;height:92.9pt">
                            <v:imagedata r:id="rId87" o:title=""/>
                          </v:shape>
                          <o:OLEObject Type="Embed" ProgID="ChemDraw.Document.6.0" ShapeID="_x0000_i1044" DrawAspect="Content" ObjectID="_1610195392" r:id="rId9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22BD3" w:rsidRPr="00A22BD3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C1A" w:rsidRDefault="00D75C1A">
      <w:r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596005</wp:posOffset>
                </wp:positionH>
                <wp:positionV relativeFrom="paragraph">
                  <wp:posOffset>1462405</wp:posOffset>
                </wp:positionV>
                <wp:extent cx="2152650" cy="1581150"/>
                <wp:effectExtent l="0" t="0" r="635" b="6985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0" cy="158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5C1A" w:rsidRDefault="00D75C1A">
                            <w:r>
                              <w:object w:dxaOrig="2329" w:dyaOrig="1825">
                                <v:shape id="_x0000_i1045" type="#_x0000_t75" style="width:132.05pt;height:104.2pt" o:ole="">
                                  <v:imagedata r:id="rId93" o:title=""/>
                                </v:shape>
                                <o:OLEObject Type="Embed" ProgID="ChemDraw.Document.6.0" ShapeID="_x0000_i1045" DrawAspect="Content" ObjectID="_1622649268" r:id="rId9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41" o:spid="_x0000_s1046" type="#_x0000_t202" style="position:absolute;margin-left:283.15pt;margin-top:115.15pt;width:169.5pt;height:124.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" fillcolor="white [3201]" stroked="f" strokeweight=".5pt">
                <v:textbox style="mso-fit-shape-to-text:t">
                  <w:txbxContent>
                    <w:p w:rsidR="00D75C1A" w:rsidRDefault="00D75C1A">
                      <w:r>
                        <w:object w:dxaOrig="2447" w:dyaOrig="1921">
                          <v:shape id="_x0000_i1045" type="#_x0000_t75" style="width:132pt;height:104.25pt">
                            <v:imagedata r:id="rId95" o:title=""/>
                          </v:shape>
                          <o:OLEObject Type="Embed" ProgID="ChemDraw.Document.6.0" ShapeID="_x0000_i1045" DrawAspect="Content" ObjectID="_1610195393" r:id="rId9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75C1A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196330</wp:posOffset>
                </wp:positionH>
                <wp:positionV relativeFrom="paragraph">
                  <wp:posOffset>1290320</wp:posOffset>
                </wp:positionV>
                <wp:extent cx="1866900" cy="1323975"/>
                <wp:effectExtent l="0" t="0" r="4445" b="6985"/>
                <wp:wrapNone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6900" cy="1323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5C1A" w:rsidRDefault="00D75C1A">
                            <w:r>
                              <w:object w:dxaOrig="2329" w:dyaOrig="1825">
                                <v:shape id="_x0000_i1046" type="#_x0000_t75" style="width:133.45pt;height:105.75pt" o:ole="">
                                  <v:imagedata r:id="rId98" o:title=""/>
                                </v:shape>
                                <o:OLEObject Type="Embed" ProgID="ChemDraw.Document.6.0" ShapeID="_x0000_i1046" DrawAspect="Content" ObjectID="_1622649269" r:id="rId9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46" o:spid="_x0000_s1047" type="#_x0000_t202" style="position:absolute;margin-left:487.9pt;margin-top:101.6pt;width:147pt;height:104.25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D75C1A" w:rsidRDefault="00D75C1A">
                      <w:r>
                        <w:object w:dxaOrig="2447" w:dyaOrig="1921">
                          <v:shape id="_x0000_i1046" type="#_x0000_t75" style="width:133.5pt;height:105.75pt">
                            <v:imagedata r:id="rId100" o:title=""/>
                          </v:shape>
                          <o:OLEObject Type="Embed" ProgID="ChemDraw.Document.6.0" ShapeID="_x0000_i1046" DrawAspect="Content" ObjectID="_1610195394" r:id="rId10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75C1A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E44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824730</wp:posOffset>
                </wp:positionH>
                <wp:positionV relativeFrom="paragraph">
                  <wp:posOffset>1310005</wp:posOffset>
                </wp:positionV>
                <wp:extent cx="1714500" cy="1314450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0" cy="1314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000E44" w:rsidRDefault="00000E44">
                            <w:r>
                              <w:object w:dxaOrig="2329" w:dyaOrig="1825">
                                <v:shape id="_x0000_i1047" type="#_x0000_t75" style="width:130.55pt;height:102.75pt" o:ole="">
                                  <v:imagedata r:id="rId103" o:title=""/>
                                </v:shape>
                                <o:OLEObject Type="Embed" ProgID="ChemDraw.Document.6.0" ShapeID="_x0000_i1047" DrawAspect="Content" ObjectID="_1622649270" r:id="rId10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50" o:spid="_x0000_s1048" type="#_x0000_t202" style="position:absolute;margin-left:379.9pt;margin-top:103.15pt;width:135pt;height:103.5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" fillcolor="white [3201]" stroked="f" strokeweight=".5pt">
                <v:textbox style="mso-fit-shape-to-text:t">
                  <w:txbxContent>
                    <w:p w:rsidR="00000E44" w:rsidRDefault="00000E44">
                      <w:r>
                        <w:object w:dxaOrig="2447" w:dyaOrig="1921">
                          <v:shape id="_x0000_i1047" type="#_x0000_t75" style="width:130.5pt;height:102.75pt">
                            <v:imagedata r:id="rId105" o:title=""/>
                          </v:shape>
                          <o:OLEObject Type="Embed" ProgID="ChemDraw.Document.6.0" ShapeID="_x0000_i1047" DrawAspect="Content" ObjectID="_1610195395" r:id="rId10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75C1A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E44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043295</wp:posOffset>
                </wp:positionH>
                <wp:positionV relativeFrom="paragraph">
                  <wp:posOffset>1576070</wp:posOffset>
                </wp:positionV>
                <wp:extent cx="1933575" cy="1457325"/>
                <wp:effectExtent l="0" t="0" r="0" b="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3575" cy="1457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000E44" w:rsidRDefault="00000E44">
                            <w:r>
                              <w:object w:dxaOrig="2329" w:dyaOrig="1825">
                                <v:shape id="_x0000_i1048" type="#_x0000_t75" style="width:134.25pt;height:105.75pt" o:ole="">
                                  <v:imagedata r:id="rId108" o:title=""/>
                                </v:shape>
                                <o:OLEObject Type="Embed" ProgID="ChemDraw.Document.6.0" ShapeID="_x0000_i1048" DrawAspect="Content" ObjectID="_1622649271" r:id="rId10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49" o:spid="_x0000_s1049" type="#_x0000_t202" style="position:absolute;margin-left:475.85pt;margin-top:124.1pt;width:152.25pt;height:114.75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000E44" w:rsidRDefault="00000E44">
                      <w:r>
                        <w:object w:dxaOrig="2447" w:dyaOrig="1921">
                          <v:shape id="_x0000_i1048" type="#_x0000_t75" style="width:134.25pt;height:105.75pt">
                            <v:imagedata r:id="rId110" o:title=""/>
                          </v:shape>
                          <o:OLEObject Type="Embed" ProgID="ChemDraw.Document.6.0" ShapeID="_x0000_i1048" DrawAspect="Content" ObjectID="_1610195396" r:id="rId1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00E44" w:rsidRPr="00000E44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4382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967480</wp:posOffset>
                </wp:positionH>
                <wp:positionV relativeFrom="paragraph">
                  <wp:posOffset>1433195</wp:posOffset>
                </wp:positionV>
                <wp:extent cx="1609725" cy="1381125"/>
                <wp:effectExtent l="0" t="0" r="2540" b="6985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9725" cy="1381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34382" w:rsidRDefault="00434382">
                            <w:r>
                              <w:object w:dxaOrig="2328" w:dyaOrig="1840">
                                <v:shape id="_x0000_i1049" type="#_x0000_t75" style="width:121.5pt;height:96.8pt" o:ole="">
                                  <v:imagedata r:id="rId113" o:title=""/>
                                </v:shape>
                                <o:OLEObject Type="Embed" ProgID="ChemDraw.Document.6.0" ShapeID="_x0000_i1049" DrawAspect="Content" ObjectID="_1622649272" r:id="rId1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52" o:spid="_x0000_s1050" type="#_x0000_t202" style="position:absolute;margin-left:312.4pt;margin-top:112.85pt;width:126.75pt;height:108.75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" fillcolor="white [3201]" stroked="f" strokeweight=".5pt">
                <v:textbox style="mso-fit-shape-to-text:t">
                  <w:txbxContent>
                    <w:p w:rsidR="00434382" w:rsidRDefault="00434382">
                      <w:r>
                        <w:object w:dxaOrig="2446" w:dyaOrig="1938">
                          <v:shape id="_x0000_i1049" type="#_x0000_t75" style="width:121.5pt;height:96.75pt">
                            <v:imagedata r:id="rId115" o:title=""/>
                          </v:shape>
                          <o:OLEObject Type="Embed" ProgID="ChemDraw.Document.6.0" ShapeID="_x0000_i1049" DrawAspect="Content" ObjectID="_1610195397" r:id="rId1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1818" w:rsidRPr="00471818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4382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805805</wp:posOffset>
                </wp:positionH>
                <wp:positionV relativeFrom="paragraph">
                  <wp:posOffset>1462405</wp:posOffset>
                </wp:positionV>
                <wp:extent cx="1905000" cy="1314450"/>
                <wp:effectExtent l="0" t="0" r="7620" b="0"/>
                <wp:wrapNone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0" cy="1314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34382" w:rsidRDefault="00434382">
                            <w:r>
                              <w:object w:dxaOrig="2328" w:dyaOrig="1840">
                                <v:shape id="_x0000_i1050" type="#_x0000_t75" style="width:121.5pt;height:97.5pt" o:ole="">
                                  <v:imagedata r:id="rId113" o:title=""/>
                                </v:shape>
                                <o:OLEObject Type="Embed" ProgID="ChemDraw.Document.6.0" ShapeID="_x0000_i1050" DrawAspect="Content" ObjectID="_1622649273" r:id="rId1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51" o:spid="_x0000_s1051" type="#_x0000_t202" style="position:absolute;margin-left:457.15pt;margin-top:115.15pt;width:150pt;height:103.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" fillcolor="white [3201]" stroked="f" strokeweight=".5pt">
                <v:textbox style="mso-fit-shape-to-text:t">
                  <w:txbxContent>
                    <w:p w:rsidR="00434382" w:rsidRDefault="00434382">
                      <w:r>
                        <w:object w:dxaOrig="2446" w:dyaOrig="1938">
                          <v:shape id="_x0000_i1050" type="#_x0000_t75" style="width:121.5pt;height:97.5pt">
                            <v:imagedata r:id="rId115" o:title=""/>
                          </v:shape>
                          <o:OLEObject Type="Embed" ProgID="ChemDraw.Document.6.0" ShapeID="_x0000_i1050" DrawAspect="Content" ObjectID="_1610195398" r:id="rId1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4382" w:rsidRPr="00434382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E8F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148455</wp:posOffset>
                </wp:positionH>
                <wp:positionV relativeFrom="paragraph">
                  <wp:posOffset>2186305</wp:posOffset>
                </wp:positionV>
                <wp:extent cx="1714500" cy="1447800"/>
                <wp:effectExtent l="0" t="0" r="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0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E1E8F" w:rsidRDefault="002E1E8F">
                            <w:r>
                              <w:object w:dxaOrig="2328" w:dyaOrig="1840">
                                <v:shape id="_x0000_i1051" type="#_x0000_t75" style="width:123.05pt;height:98.25pt" o:ole="">
                                  <v:imagedata r:id="rId121" o:title=""/>
                                </v:shape>
                                <o:OLEObject Type="Embed" ProgID="ChemDraw.Document.6.0" ShapeID="_x0000_i1051" DrawAspect="Content" ObjectID="_1622649274" r:id="rId12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56" o:spid="_x0000_s1052" type="#_x0000_t202" style="position:absolute;margin-left:326.65pt;margin-top:172.15pt;width:135pt;height:114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" fillcolor="white [3201]" stroked="f" strokeweight=".5pt">
                <v:textbox style="mso-fit-shape-to-text:t">
                  <w:txbxContent>
                    <w:p w:rsidR="002E1E8F" w:rsidRDefault="002E1E8F">
                      <w:r>
                        <w:object w:dxaOrig="2446" w:dyaOrig="1938">
                          <v:shape id="_x0000_i1051" type="#_x0000_t75" style="width:123pt;height:98.25pt">
                            <v:imagedata r:id="rId123" o:title=""/>
                          </v:shape>
                          <o:OLEObject Type="Embed" ProgID="ChemDraw.Document.6.0" ShapeID="_x0000_i1051" DrawAspect="Content" ObjectID="_1610195399" r:id="rId1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4382" w:rsidRPr="00434382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E8F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6091555</wp:posOffset>
                </wp:positionH>
                <wp:positionV relativeFrom="paragraph">
                  <wp:posOffset>1395730</wp:posOffset>
                </wp:positionV>
                <wp:extent cx="2057400" cy="1447800"/>
                <wp:effectExtent l="0" t="0" r="7620" b="0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7400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E1E8F" w:rsidRDefault="002E1E8F">
                            <w:r>
                              <w:object w:dxaOrig="2328" w:dyaOrig="1840">
                                <v:shape id="_x0000_i1052" type="#_x0000_t75" style="width:122.2pt;height:97.5pt" o:ole="">
                                  <v:imagedata r:id="rId126" o:title=""/>
                                </v:shape>
                                <o:OLEObject Type="Embed" ProgID="ChemDraw.Document.6.0" ShapeID="_x0000_i1052" DrawAspect="Content" ObjectID="_1622649275" r:id="rId1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55" o:spid="_x0000_s1053" type="#_x0000_t202" style="position:absolute;margin-left:479.65pt;margin-top:109.9pt;width:162pt;height:114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" fillcolor="white [3201]" stroked="f" strokeweight=".5pt">
                <v:textbox style="mso-fit-shape-to-text:t">
                  <w:txbxContent>
                    <w:p w:rsidR="002E1E8F" w:rsidRDefault="002E1E8F">
                      <w:r>
                        <w:object w:dxaOrig="2446" w:dyaOrig="1938">
                          <v:shape id="_x0000_i1052" type="#_x0000_t75" style="width:122.25pt;height:97.5pt">
                            <v:imagedata r:id="rId128" o:title=""/>
                          </v:shape>
                          <o:OLEObject Type="Embed" ProgID="ChemDraw.Document.6.0" ShapeID="_x0000_i1052" DrawAspect="Content" ObjectID="_1610195400" r:id="rId1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4382" w:rsidRPr="00434382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E8F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081780</wp:posOffset>
                </wp:positionH>
                <wp:positionV relativeFrom="paragraph">
                  <wp:posOffset>1776095</wp:posOffset>
                </wp:positionV>
                <wp:extent cx="1628775" cy="1343025"/>
                <wp:effectExtent l="0" t="0" r="0" b="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8775" cy="1343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E1E8F" w:rsidRDefault="002E1E8F">
                            <w:r>
                              <w:object w:dxaOrig="2328" w:dyaOrig="1840">
                                <v:shape id="_x0000_i1053" type="#_x0000_t75" style="width:120.7pt;height:95.95pt" o:ole="">
                                  <v:imagedata r:id="rId131" o:title=""/>
                                </v:shape>
                                <o:OLEObject Type="Embed" ProgID="ChemDraw.Document.6.0" ShapeID="_x0000_i1053" DrawAspect="Content" ObjectID="_1622649276" r:id="rId1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59" o:spid="_x0000_s1054" type="#_x0000_t202" style="position:absolute;margin-left:321.4pt;margin-top:139.85pt;width:128.25pt;height:105.75pt;z-index:251687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2E1E8F" w:rsidRDefault="002E1E8F">
                      <w:r>
                        <w:object w:dxaOrig="2446" w:dyaOrig="1938">
                          <v:shape id="_x0000_i1053" type="#_x0000_t75" style="width:120.75pt;height:96pt">
                            <v:imagedata r:id="rId133" o:title=""/>
                          </v:shape>
                          <o:OLEObject Type="Embed" ProgID="ChemDraw.Document.6.0" ShapeID="_x0000_i1053" DrawAspect="Content" ObjectID="_1610195401" r:id="rId1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E1E8F" w:rsidRPr="002E1E8F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E8F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939155</wp:posOffset>
                </wp:positionH>
                <wp:positionV relativeFrom="paragraph">
                  <wp:posOffset>1499870</wp:posOffset>
                </wp:positionV>
                <wp:extent cx="2085975" cy="1571625"/>
                <wp:effectExtent l="0" t="0" r="1270" b="6985"/>
                <wp:wrapNone/>
                <wp:docPr id="60" name="Text Box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5975" cy="157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E1E8F" w:rsidRDefault="002E1E8F">
                            <w:r>
                              <w:object w:dxaOrig="2328" w:dyaOrig="1840">
                                <v:shape id="_x0000_i1054" type="#_x0000_t75" style="width:121.5pt;height:96.8pt" o:ole="">
                                  <v:imagedata r:id="rId131" o:title=""/>
                                </v:shape>
                                <o:OLEObject Type="Embed" ProgID="ChemDraw.Document.6.0" ShapeID="_x0000_i1054" DrawAspect="Content" ObjectID="_1622649277" r:id="rId1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60" o:spid="_x0000_s1055" type="#_x0000_t202" style="position:absolute;margin-left:467.65pt;margin-top:118.1pt;width:164.25pt;height:123.75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2E1E8F" w:rsidRDefault="002E1E8F">
                      <w:r>
                        <w:object w:dxaOrig="2446" w:dyaOrig="1938">
                          <v:shape id="_x0000_i1054" type="#_x0000_t75" style="width:121.5pt;height:96.75pt">
                            <v:imagedata r:id="rId133" o:title=""/>
                          </v:shape>
                          <o:OLEObject Type="Embed" ProgID="ChemDraw.Document.6.0" ShapeID="_x0000_i1054" DrawAspect="Content" ObjectID="_1610195402" r:id="rId1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E1E8F" w:rsidRPr="002E1E8F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E2D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919980</wp:posOffset>
                </wp:positionH>
                <wp:positionV relativeFrom="paragraph">
                  <wp:posOffset>1661795</wp:posOffset>
                </wp:positionV>
                <wp:extent cx="2000250" cy="1495425"/>
                <wp:effectExtent l="0" t="0" r="5715" b="6350"/>
                <wp:wrapNone/>
                <wp:docPr id="64" name="Text Box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0250" cy="1495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C1E2D" w:rsidRDefault="007C1E2D">
                            <w:r>
                              <w:object w:dxaOrig="2328" w:dyaOrig="1840">
                                <v:shape id="_x0000_i1055" type="#_x0000_t75" style="width:131.3pt;height:104.95pt" o:ole="">
                                  <v:imagedata r:id="rId139" o:title=""/>
                                </v:shape>
                                <o:OLEObject Type="Embed" ProgID="ChemDraw.Document.6.0" ShapeID="_x0000_i1055" DrawAspect="Content" ObjectID="_1622649278" r:id="rId1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64" o:spid="_x0000_s1056" type="#_x0000_t202" style="position:absolute;margin-left:387.4pt;margin-top:130.85pt;width:157.5pt;height:117.75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" fillcolor="white [3201]" stroked="f" strokeweight=".5pt">
                <v:textbox style="mso-fit-shape-to-text:t">
                  <w:txbxContent>
                    <w:p w:rsidR="007C1E2D" w:rsidRDefault="007C1E2D">
                      <w:r>
                        <w:object w:dxaOrig="2446" w:dyaOrig="1938">
                          <v:shape id="_x0000_i1055" type="#_x0000_t75" style="width:131.25pt;height:105pt">
                            <v:imagedata r:id="rId141" o:title=""/>
                          </v:shape>
                          <o:OLEObject Type="Embed" ProgID="ChemDraw.Document.6.0" ShapeID="_x0000_i1055" DrawAspect="Content" ObjectID="_1610195403" r:id="rId1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826DD" w:rsidRPr="00F826DD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E2D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910580</wp:posOffset>
                </wp:positionH>
                <wp:positionV relativeFrom="paragraph">
                  <wp:posOffset>1348105</wp:posOffset>
                </wp:positionV>
                <wp:extent cx="1790700" cy="1419225"/>
                <wp:effectExtent l="0" t="0" r="0" b="9525"/>
                <wp:wrapNone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90700" cy="1419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C1E2D" w:rsidRDefault="007C1E2D">
                            <w:r>
                              <w:object w:dxaOrig="2328" w:dyaOrig="1840">
                                <v:shape id="_x0000_i1056" type="#_x0000_t75" style="width:131.3pt;height:104.25pt" o:ole="">
                                  <v:imagedata r:id="rId139" o:title=""/>
                                </v:shape>
                                <o:OLEObject Type="Embed" ProgID="ChemDraw.Document.6.0" ShapeID="_x0000_i1056" DrawAspect="Content" ObjectID="_1622649279" r:id="rId1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63" o:spid="_x0000_s1057" type="#_x0000_t202" style="position:absolute;margin-left:465.4pt;margin-top:106.15pt;width:141pt;height:111.75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" fillcolor="white [3201]" stroked="f" strokeweight=".5pt">
                <v:textbox style="mso-fit-shape-to-text:t">
                  <w:txbxContent>
                    <w:p w:rsidR="007C1E2D" w:rsidRDefault="007C1E2D">
                      <w:r>
                        <w:object w:dxaOrig="2446" w:dyaOrig="1938">
                          <v:shape id="_x0000_i1056" type="#_x0000_t75" style="width:131.25pt;height:104.25pt">
                            <v:imagedata r:id="rId141" o:title=""/>
                          </v:shape>
                          <o:OLEObject Type="Embed" ProgID="ChemDraw.Document.6.0" ShapeID="_x0000_i1056" DrawAspect="Content" ObjectID="_1610195404" r:id="rId1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C1E2D" w:rsidRPr="007C1E2D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E2D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739005</wp:posOffset>
                </wp:positionH>
                <wp:positionV relativeFrom="paragraph">
                  <wp:posOffset>1737995</wp:posOffset>
                </wp:positionV>
                <wp:extent cx="1885950" cy="1362075"/>
                <wp:effectExtent l="0" t="0" r="0" b="3810"/>
                <wp:wrapNone/>
                <wp:docPr id="68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85950" cy="1362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C1E2D" w:rsidRDefault="007C1E2D">
                            <w:r>
                              <w:object w:dxaOrig="2328" w:dyaOrig="1840">
                                <v:shape id="_x0000_i1057" type="#_x0000_t75" style="width:131.3pt;height:104.25pt" o:ole="">
                                  <v:imagedata r:id="rId147" o:title=""/>
                                </v:shape>
                                <o:OLEObject Type="Embed" ProgID="ChemDraw.Document.6.0" ShapeID="_x0000_i1057" DrawAspect="Content" ObjectID="_1622649280" r:id="rId14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68" o:spid="_x0000_s1058" type="#_x0000_t202" style="position:absolute;margin-left:373.15pt;margin-top:136.85pt;width:148.5pt;height:107.2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7C1E2D" w:rsidRDefault="007C1E2D">
                      <w:r>
                        <w:object w:dxaOrig="2446" w:dyaOrig="1938">
                          <v:shape id="_x0000_i1057" type="#_x0000_t75" style="width:131.25pt;height:104.25pt">
                            <v:imagedata r:id="rId149" o:title=""/>
                          </v:shape>
                          <o:OLEObject Type="Embed" ProgID="ChemDraw.Document.6.0" ShapeID="_x0000_i1057" DrawAspect="Content" ObjectID="_1610195405" r:id="rId1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C1E2D" w:rsidRPr="007C1E2D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E2D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977255</wp:posOffset>
                </wp:positionH>
                <wp:positionV relativeFrom="paragraph">
                  <wp:posOffset>1404620</wp:posOffset>
                </wp:positionV>
                <wp:extent cx="1685925" cy="1381125"/>
                <wp:effectExtent l="0" t="0" r="1270" b="254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5925" cy="1381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C1E2D" w:rsidRDefault="007C1864">
                            <w:r>
                              <w:object w:dxaOrig="2328" w:dyaOrig="1840">
                                <v:shape id="_x0000_i1058" type="#_x0000_t75" style="width:126.75pt;height:100.45pt" o:ole="">
                                  <v:imagedata r:id="rId147" o:title=""/>
                                </v:shape>
                                <o:OLEObject Type="Embed" ProgID="ChemDraw.Document.6.0" ShapeID="_x0000_i1058" DrawAspect="Content" ObjectID="_1622649281" r:id="rId15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67" o:spid="_x0000_s1059" type="#_x0000_t202" style="position:absolute;margin-left:470.65pt;margin-top:110.6pt;width:132.75pt;height:108.75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7C1E2D" w:rsidRDefault="007C1864">
                      <w:r>
                        <w:object w:dxaOrig="2446" w:dyaOrig="1938">
                          <v:shape id="_x0000_i1058" type="#_x0000_t75" style="width:126.75pt;height:100.5pt">
                            <v:imagedata r:id="rId149" o:title=""/>
                          </v:shape>
                          <o:OLEObject Type="Embed" ProgID="ChemDraw.Document.6.0" ShapeID="_x0000_i1058" DrawAspect="Content" ObjectID="_1610195406" r:id="rId1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C1E2D" w:rsidRPr="007C1E2D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864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729480</wp:posOffset>
                </wp:positionH>
                <wp:positionV relativeFrom="paragraph">
                  <wp:posOffset>1776730</wp:posOffset>
                </wp:positionV>
                <wp:extent cx="1762125" cy="1200150"/>
                <wp:effectExtent l="0" t="0" r="0" b="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1200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C1864" w:rsidRDefault="002C6D72">
                            <w:r>
                              <w:object w:dxaOrig="2328" w:dyaOrig="1840">
                                <v:shape id="_x0000_i1059" type="#_x0000_t75" style="width:127.45pt;height:102.05pt" o:ole="">
                                  <v:imagedata r:id="rId155" o:title=""/>
                                </v:shape>
                                <o:OLEObject Type="Embed" ProgID="ChemDraw.Document.6.0" ShapeID="_x0000_i1059" DrawAspect="Content" ObjectID="_1622649282" r:id="rId15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71" o:spid="_x0000_s1060" type="#_x0000_t202" style="position:absolute;margin-left:372.4pt;margin-top:139.9pt;width:138.75pt;height:94.5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" fillcolor="white [3201]" stroked="f" strokeweight=".5pt">
                <v:textbox style="mso-fit-shape-to-text:t">
                  <w:txbxContent>
                    <w:p w:rsidR="007C1864" w:rsidRDefault="002C6D72">
                      <w:r>
                        <w:object w:dxaOrig="2446" w:dyaOrig="1938">
                          <v:shape id="_x0000_i1059" type="#_x0000_t75" style="width:127.5pt;height:102pt">
                            <v:imagedata r:id="rId157" o:title=""/>
                          </v:shape>
                          <o:OLEObject Type="Embed" ProgID="ChemDraw.Document.6.0" ShapeID="_x0000_i1059" DrawAspect="Content" ObjectID="_1610195407" r:id="rId1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C1864" w:rsidRPr="007C1864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6D72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6120130</wp:posOffset>
                </wp:positionH>
                <wp:positionV relativeFrom="paragraph">
                  <wp:posOffset>1633220</wp:posOffset>
                </wp:positionV>
                <wp:extent cx="1676400" cy="1362075"/>
                <wp:effectExtent l="0" t="0" r="635" b="0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0" cy="1362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C6D72" w:rsidRDefault="002C6D72">
                            <w:r>
                              <w:object w:dxaOrig="2328" w:dyaOrig="1840">
                                <v:shape id="_x0000_i1060" type="#_x0000_t75" style="width:125.95pt;height:100.45pt" o:ole="">
                                  <v:imagedata r:id="rId155" o:title=""/>
                                </v:shape>
                                <o:OLEObject Type="Embed" ProgID="ChemDraw.Document.6.0" ShapeID="_x0000_i1060" DrawAspect="Content" ObjectID="_1622649283" r:id="rId16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72" o:spid="_x0000_s1061" type="#_x0000_t202" style="position:absolute;margin-left:481.9pt;margin-top:128.6pt;width:132pt;height:107.25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" fillcolor="white [3201]" stroked="f" strokeweight=".5pt">
                <v:textbox style="mso-fit-shape-to-text:t">
                  <w:txbxContent>
                    <w:p w:rsidR="002C6D72" w:rsidRDefault="002C6D72">
                      <w:r>
                        <w:object w:dxaOrig="2446" w:dyaOrig="1938">
                          <v:shape id="_x0000_i1060" type="#_x0000_t75" style="width:126pt;height:100.5pt">
                            <v:imagedata r:id="rId157" o:title=""/>
                          </v:shape>
                          <o:OLEObject Type="Embed" ProgID="ChemDraw.Document.6.0" ShapeID="_x0000_i1060" DrawAspect="Content" ObjectID="_1610195408" r:id="rId1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C1864" w:rsidRPr="007C1864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3601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119245</wp:posOffset>
                </wp:positionH>
                <wp:positionV relativeFrom="paragraph">
                  <wp:posOffset>1395095</wp:posOffset>
                </wp:positionV>
                <wp:extent cx="1952625" cy="1190625"/>
                <wp:effectExtent l="0" t="0" r="7620" b="0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262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D3601" w:rsidRDefault="007D3601">
                            <w:r>
                              <w:object w:dxaOrig="2477" w:dyaOrig="1667">
                                <v:shape id="_x0000_i1061" type="#_x0000_t75" style="width:132.75pt;height:90pt" o:ole="">
                                  <v:imagedata r:id="rId163" o:title=""/>
                                </v:shape>
                                <o:OLEObject Type="Embed" ProgID="ChemDraw.Document.6.0" ShapeID="_x0000_i1061" DrawAspect="Content" ObjectID="_1622649284" r:id="rId16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80" o:spid="_x0000_s1062" type="#_x0000_t202" style="position:absolute;margin-left:324.35pt;margin-top:109.85pt;width:153.75pt;height:93.75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" fillcolor="white [3201]" stroked="f" strokeweight=".5pt">
                <v:textbox style="mso-fit-shape-to-text:t">
                  <w:txbxContent>
                    <w:p w:rsidR="007D3601" w:rsidRDefault="007D3601">
                      <w:r>
                        <w:object w:dxaOrig="2602" w:dyaOrig="1755">
                          <v:shape id="_x0000_i1061" type="#_x0000_t75" style="width:132.75pt;height:90pt">
                            <v:imagedata r:id="rId165" o:title=""/>
                          </v:shape>
                          <o:OLEObject Type="Embed" ProgID="ChemDraw.Document.6.0" ShapeID="_x0000_i1061" DrawAspect="Content" ObjectID="_1610195409" r:id="rId1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5F42" w:rsidRPr="00435F42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3601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900045</wp:posOffset>
                </wp:positionH>
                <wp:positionV relativeFrom="paragraph">
                  <wp:posOffset>1462405</wp:posOffset>
                </wp:positionV>
                <wp:extent cx="1857375" cy="1333500"/>
                <wp:effectExtent l="0" t="0" r="2540" b="0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7375" cy="1333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D3601" w:rsidRDefault="007D3601">
                            <w:r>
                              <w:object w:dxaOrig="2477" w:dyaOrig="1667">
                                <v:shape id="_x0000_i1062" type="#_x0000_t75" style="width:139.45pt;height:94.5pt" o:ole="">
                                  <v:imagedata r:id="rId163" o:title=""/>
                                </v:shape>
                                <o:OLEObject Type="Embed" ProgID="ChemDraw.Document.6.0" ShapeID="_x0000_i1062" DrawAspect="Content" ObjectID="_1622649285" r:id="rId16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79" o:spid="_x0000_s1063" type="#_x0000_t202" style="position:absolute;margin-left:228.35pt;margin-top:115.15pt;width:146.25pt;height:105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7D3601" w:rsidRDefault="007D3601">
                      <w:r>
                        <w:object w:dxaOrig="2602" w:dyaOrig="1755">
                          <v:shape id="_x0000_i1062" type="#_x0000_t75" style="width:139.5pt;height:94.5pt">
                            <v:imagedata r:id="rId165" o:title=""/>
                          </v:shape>
                          <o:OLEObject Type="Embed" ProgID="ChemDraw.Document.6.0" ShapeID="_x0000_i1062" DrawAspect="Content" ObjectID="_1610195410" r:id="rId1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5F42" w:rsidRPr="00435F42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F42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938530</wp:posOffset>
                </wp:positionH>
                <wp:positionV relativeFrom="paragraph">
                  <wp:posOffset>1348105</wp:posOffset>
                </wp:positionV>
                <wp:extent cx="2238375" cy="1352550"/>
                <wp:effectExtent l="0" t="0" r="9525" b="0"/>
                <wp:wrapNone/>
                <wp:docPr id="76" name="Text Box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8375" cy="135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35F42" w:rsidRDefault="00435F42">
                            <w:r>
                              <w:object w:dxaOrig="2477" w:dyaOrig="1667">
                                <v:shape id="_x0000_i1063" type="#_x0000_t75" style="width:129.8pt;height:87.75pt" o:ole="">
                                  <v:imagedata r:id="rId171" o:title=""/>
                                </v:shape>
                                <o:OLEObject Type="Embed" ProgID="ChemDraw.Document.6.0" ShapeID="_x0000_i1063" DrawAspect="Content" ObjectID="_1622649286" r:id="rId17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76" o:spid="_x0000_s1064" type="#_x0000_t202" style="position:absolute;margin-left:73.9pt;margin-top:106.15pt;width:176.25pt;height:106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" fillcolor="white [3201]" stroked="f" strokeweight=".5pt">
                <v:textbox>
                  <w:txbxContent>
                    <w:p w:rsidR="00435F42" w:rsidRDefault="00435F42">
                      <w:r>
                        <w:object w:dxaOrig="2602" w:dyaOrig="1755">
                          <v:shape id="_x0000_i1063" type="#_x0000_t75" style="width:129.75pt;height:87.75pt">
                            <v:imagedata r:id="rId173" o:title=""/>
                          </v:shape>
                          <o:OLEObject Type="Embed" ProgID="ChemDraw.Document.6.0" ShapeID="_x0000_i1063" DrawAspect="Content" ObjectID="_1610195411" r:id="rId1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5F42" w:rsidRPr="00435F42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F42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843655</wp:posOffset>
                </wp:positionH>
                <wp:positionV relativeFrom="paragraph">
                  <wp:posOffset>1861820</wp:posOffset>
                </wp:positionV>
                <wp:extent cx="1752600" cy="1266825"/>
                <wp:effectExtent l="0" t="0" r="3175" b="5715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600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35F42" w:rsidRDefault="00435F42">
                            <w:r>
                              <w:object w:dxaOrig="2477" w:dyaOrig="1667">
                                <v:shape id="_x0000_i1064" type="#_x0000_t75" style="width:132pt;height:89.25pt" o:ole="">
                                  <v:imagedata r:id="rId176" o:title=""/>
                                </v:shape>
                                <o:OLEObject Type="Embed" ProgID="ChemDraw.Document.6.0" ShapeID="_x0000_i1064" DrawAspect="Content" ObjectID="_1622649287" r:id="rId17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75" o:spid="_x0000_s1065" type="#_x0000_t202" style="position:absolute;margin-left:302.65pt;margin-top:146.6pt;width:138pt;height:99.75pt;z-index:251696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" fillcolor="white [3201]" stroked="f" strokeweight=".5pt">
                <v:textbox style="mso-fit-shape-to-text:t">
                  <w:txbxContent>
                    <w:p w:rsidR="00435F42" w:rsidRDefault="00435F42">
                      <w:r>
                        <w:object w:dxaOrig="2602" w:dyaOrig="1755">
                          <v:shape id="_x0000_i1064" type="#_x0000_t75" style="width:132pt;height:89.25pt">
                            <v:imagedata r:id="rId178" o:title=""/>
                          </v:shape>
                          <o:OLEObject Type="Embed" ProgID="ChemDraw.Document.6.0" ShapeID="_x0000_i1064" DrawAspect="Content" ObjectID="_1610195412" r:id="rId17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5F42" w:rsidRPr="00435F42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3F6C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299845</wp:posOffset>
                </wp:positionV>
                <wp:extent cx="1733550" cy="1323975"/>
                <wp:effectExtent l="0" t="0" r="5715" b="5715"/>
                <wp:wrapNone/>
                <wp:docPr id="83" name="Text Box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33550" cy="1323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F3F6C" w:rsidRDefault="005F3F6C">
                            <w:r>
                              <w:object w:dxaOrig="2477" w:dyaOrig="1796">
                                <v:shape id="_x0000_i1065" type="#_x0000_t75" style="width:139.45pt;height:101.3pt" o:ole="">
                                  <v:imagedata r:id="rId181" o:title=""/>
                                </v:shape>
                                <o:OLEObject Type="Embed" ProgID="ChemDraw.Document.6.0" ShapeID="_x0000_i1065" DrawAspect="Content" ObjectID="_1622649288" r:id="rId1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83" o:spid="_x0000_s1066" type="#_x0000_t202" style="position:absolute;margin-left:0;margin-top:102.35pt;width:136.5pt;height:104.25pt;z-index:251700224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" fillcolor="white [3201]" stroked="f" strokeweight=".5pt">
                <v:textbox style="mso-fit-shape-to-text:t">
                  <w:txbxContent>
                    <w:p w:rsidR="005F3F6C" w:rsidRDefault="005F3F6C">
                      <w:r>
                        <w:object w:dxaOrig="2603" w:dyaOrig="1891">
                          <v:shape id="_x0000_i1065" type="#_x0000_t75" style="width:139.5pt;height:101.25pt">
                            <v:imagedata r:id="rId183" o:title=""/>
                          </v:shape>
                          <o:OLEObject Type="Embed" ProgID="ChemDraw.Document.6.0" ShapeID="_x0000_i1065" DrawAspect="Content" ObjectID="_1610195413" r:id="rId184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B104D" w:rsidRPr="007B104D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3F6C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491105</wp:posOffset>
                </wp:positionH>
                <wp:positionV relativeFrom="paragraph">
                  <wp:posOffset>1385570</wp:posOffset>
                </wp:positionV>
                <wp:extent cx="2162175" cy="1419225"/>
                <wp:effectExtent l="0" t="0" r="635" b="7620"/>
                <wp:wrapNone/>
                <wp:docPr id="84" name="Text Box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62175" cy="1419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F3F6C" w:rsidRDefault="005F3F6C">
                            <w:r>
                              <w:object w:dxaOrig="2477" w:dyaOrig="1796">
                                <v:shape id="_x0000_i1066" type="#_x0000_t75" style="width:130.55pt;height:95.3pt" o:ole="">
                                  <v:imagedata r:id="rId181" o:title=""/>
                                </v:shape>
                                <o:OLEObject Type="Embed" ProgID="ChemDraw.Document.6.0" ShapeID="_x0000_i1066" DrawAspect="Content" ObjectID="_1622649289" r:id="rId18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84" o:spid="_x0000_s1067" type="#_x0000_t202" style="position:absolute;margin-left:196.15pt;margin-top:109.1pt;width:170.25pt;height:111.75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" fillcolor="white [3201]" stroked="f" strokeweight=".5pt">
                <v:textbox style="mso-fit-shape-to-text:t">
                  <w:txbxContent>
                    <w:p w:rsidR="005F3F6C" w:rsidRDefault="005F3F6C">
                      <w:r>
                        <w:object w:dxaOrig="2603" w:dyaOrig="1891">
                          <v:shape id="_x0000_i1066" type="#_x0000_t75" style="width:130.5pt;height:95.25pt">
                            <v:imagedata r:id="rId183" o:title=""/>
                          </v:shape>
                          <o:OLEObject Type="Embed" ProgID="ChemDraw.Document.6.0" ShapeID="_x0000_i1066" DrawAspect="Content" ObjectID="_1610195414" r:id="rId18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F3F6C" w:rsidRPr="005F3F6C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3F6C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843655</wp:posOffset>
                </wp:positionH>
                <wp:positionV relativeFrom="paragraph">
                  <wp:posOffset>1510030</wp:posOffset>
                </wp:positionV>
                <wp:extent cx="2019300" cy="1485900"/>
                <wp:effectExtent l="0" t="0" r="9525" b="0"/>
                <wp:wrapNone/>
                <wp:docPr id="88" name="Text Box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148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F3F6C" w:rsidRDefault="005F3F6C">
                            <w:r>
                              <w:object w:dxaOrig="2477" w:dyaOrig="1796">
                                <v:shape id="_x0000_i1067" type="#_x0000_t75" style="width:140.2pt;height:102pt" o:ole="">
                                  <v:imagedata r:id="rId189" o:title=""/>
                                </v:shape>
                                <o:OLEObject Type="Embed" ProgID="ChemDraw.Document.6.0" ShapeID="_x0000_i1067" DrawAspect="Content" ObjectID="_1622649290" r:id="rId19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88" o:spid="_x0000_s1068" type="#_x0000_t202" style="position:absolute;margin-left:302.65pt;margin-top:118.9pt;width:159pt;height:117pt;z-index:251703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" fillcolor="white [3201]" stroked="f" strokeweight=".5pt">
                <v:textbox style="mso-fit-shape-to-text:t">
                  <w:txbxContent>
                    <w:p w:rsidR="005F3F6C" w:rsidRDefault="005F3F6C">
                      <w:r>
                        <w:object w:dxaOrig="2603" w:dyaOrig="1891">
                          <v:shape id="_x0000_i1067" type="#_x0000_t75" style="width:140.25pt;height:102pt">
                            <v:imagedata r:id="rId191" o:title=""/>
                          </v:shape>
                          <o:OLEObject Type="Embed" ProgID="ChemDraw.Document.6.0" ShapeID="_x0000_i1067" DrawAspect="Content" ObjectID="_1610195415" r:id="rId1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F3F6C" w:rsidRPr="005F3F6C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3F6C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824605</wp:posOffset>
                </wp:positionH>
                <wp:positionV relativeFrom="paragraph">
                  <wp:posOffset>1414780</wp:posOffset>
                </wp:positionV>
                <wp:extent cx="1876425" cy="1447800"/>
                <wp:effectExtent l="0" t="0" r="0" b="0"/>
                <wp:wrapNone/>
                <wp:docPr id="87" name="Text Box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6425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F3F6C" w:rsidRDefault="005F3F6C">
                            <w:r>
                              <w:object w:dxaOrig="2477" w:dyaOrig="1796">
                                <v:shape id="_x0000_i1068" type="#_x0000_t75" style="width:133.5pt;height:97.5pt" o:ole="">
                                  <v:imagedata r:id="rId189" o:title=""/>
                                </v:shape>
                                <o:OLEObject Type="Embed" ProgID="ChemDraw.Document.6.0" ShapeID="_x0000_i1068" DrawAspect="Content" ObjectID="_1622649291" r:id="rId19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87" o:spid="_x0000_s1069" type="#_x0000_t202" style="position:absolute;margin-left:301.15pt;margin-top:111.4pt;width:147.75pt;height:114pt;z-index:251702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5F3F6C" w:rsidRDefault="005F3F6C">
                      <w:r>
                        <w:object w:dxaOrig="2603" w:dyaOrig="1891">
                          <v:shape id="_x0000_i1068" type="#_x0000_t75" style="width:133.5pt;height:97.5pt">
                            <v:imagedata r:id="rId191" o:title=""/>
                          </v:shape>
                          <o:OLEObject Type="Embed" ProgID="ChemDraw.Document.6.0" ShapeID="_x0000_i1068" DrawAspect="Content" ObjectID="_1610195416" r:id="rId19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F3F6C" w:rsidRPr="005F3F6C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2E91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852805</wp:posOffset>
                </wp:positionH>
                <wp:positionV relativeFrom="paragraph">
                  <wp:posOffset>1395095</wp:posOffset>
                </wp:positionV>
                <wp:extent cx="2019300" cy="1266825"/>
                <wp:effectExtent l="0" t="0" r="0" b="6350"/>
                <wp:wrapNone/>
                <wp:docPr id="92" name="Text Box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C2E91" w:rsidRDefault="00CC2E91">
                            <w:r>
                              <w:object w:dxaOrig="2477" w:dyaOrig="1896">
                                <v:shape id="_x0000_i1069" type="#_x0000_t75" style="width:135.75pt;height:104.3pt" o:ole="">
                                  <v:imagedata r:id="rId197" o:title=""/>
                                </v:shape>
                                <o:OLEObject Type="Embed" ProgID="ChemDraw.Document.6.0" ShapeID="_x0000_i1069" DrawAspect="Content" ObjectID="_1622649292" r:id="rId19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92" o:spid="_x0000_s1070" type="#_x0000_t202" style="position:absolute;margin-left:67.15pt;margin-top:109.85pt;width:159pt;height:99.75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CC2E91" w:rsidRDefault="00CC2E91">
                      <w:r>
                        <w:object w:dxaOrig="2602" w:dyaOrig="1996">
                          <v:shape id="_x0000_i1069" type="#_x0000_t75" style="width:135.75pt;height:104.25pt">
                            <v:imagedata r:id="rId199" o:title=""/>
                          </v:shape>
                          <o:OLEObject Type="Embed" ProgID="ChemDraw.Document.6.0" ShapeID="_x0000_i1069" DrawAspect="Content" ObjectID="_1610195417" r:id="rId2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C2E91" w:rsidRPr="00CC2E91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2E91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900170</wp:posOffset>
                </wp:positionH>
                <wp:positionV relativeFrom="paragraph">
                  <wp:posOffset>1510030</wp:posOffset>
                </wp:positionV>
                <wp:extent cx="2028825" cy="1390650"/>
                <wp:effectExtent l="0" t="0" r="9525" b="1270"/>
                <wp:wrapNone/>
                <wp:docPr id="91" name="Text Box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1390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C2E91" w:rsidRDefault="00CC2E91">
                            <w:r>
                              <w:object w:dxaOrig="2477" w:dyaOrig="1896">
                                <v:shape id="_x0000_i1070" type="#_x0000_t75" style="width:134.25pt;height:103.5pt" o:ole="">
                                  <v:imagedata r:id="rId202" o:title=""/>
                                </v:shape>
                                <o:OLEObject Type="Embed" ProgID="ChemDraw.Document.6.0" ShapeID="_x0000_i1070" DrawAspect="Content" ObjectID="_1622649293" r:id="rId20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91" o:spid="_x0000_s1071" type="#_x0000_t202" style="position:absolute;margin-left:307.1pt;margin-top:118.9pt;width:159.75pt;height:109.5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" fillcolor="white [3201]" stroked="f" strokeweight=".5pt">
                <v:textbox style="mso-fit-shape-to-text:t">
                  <w:txbxContent>
                    <w:p w:rsidR="00CC2E91" w:rsidRDefault="00CC2E91">
                      <w:r>
                        <w:object w:dxaOrig="2602" w:dyaOrig="1996">
                          <v:shape id="_x0000_i1070" type="#_x0000_t75" style="width:134.25pt;height:103.5pt">
                            <v:imagedata r:id="rId204" o:title=""/>
                          </v:shape>
                          <o:OLEObject Type="Embed" ProgID="ChemDraw.Document.6.0" ShapeID="_x0000_i1070" DrawAspect="Content" ObjectID="_1610195418" r:id="rId20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C2E91" w:rsidRPr="00CC2E91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2E91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718820</wp:posOffset>
                </wp:positionH>
                <wp:positionV relativeFrom="paragraph">
                  <wp:posOffset>1786255</wp:posOffset>
                </wp:positionV>
                <wp:extent cx="2028825" cy="1447800"/>
                <wp:effectExtent l="0" t="0" r="1270" b="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C2E91" w:rsidRDefault="00CC2E91">
                            <w:r>
                              <w:object w:dxaOrig="2477" w:dyaOrig="1896">
                                <v:shape id="_x0000_i1071" type="#_x0000_t75" style="width:135pt;height:103.5pt" o:ole="">
                                  <v:imagedata r:id="rId207" o:title=""/>
                                </v:shape>
                                <o:OLEObject Type="Embed" ProgID="ChemDraw.Document.6.0" ShapeID="_x0000_i1071" DrawAspect="Content" ObjectID="_1622649294" r:id="rId20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95" o:spid="_x0000_s1072" type="#_x0000_t202" style="position:absolute;margin-left:56.6pt;margin-top:140.65pt;width:159.75pt;height:114pt;z-index:251706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CC2E91" w:rsidRDefault="00CC2E91">
                      <w:r>
                        <w:object w:dxaOrig="2602" w:dyaOrig="1996">
                          <v:shape id="_x0000_i1071" type="#_x0000_t75" style="width:135pt;height:103.5pt">
                            <v:imagedata r:id="rId209" o:title=""/>
                          </v:shape>
                          <o:OLEObject Type="Embed" ProgID="ChemDraw.Document.6.0" ShapeID="_x0000_i1071" DrawAspect="Content" ObjectID="_1610195419" r:id="rId2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C2E91" w:rsidRPr="00CC2E91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2E91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034155</wp:posOffset>
                </wp:positionH>
                <wp:positionV relativeFrom="paragraph">
                  <wp:posOffset>1510030</wp:posOffset>
                </wp:positionV>
                <wp:extent cx="2228850" cy="1581150"/>
                <wp:effectExtent l="0" t="0" r="9525" b="0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8850" cy="158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C2E91" w:rsidRDefault="00CC2E91">
                            <w:r>
                              <w:object w:dxaOrig="2477" w:dyaOrig="1896">
                                <v:shape id="_x0000_i1072" type="#_x0000_t75" style="width:140.2pt;height:108pt" o:ole="">
                                  <v:imagedata r:id="rId207" o:title=""/>
                                </v:shape>
                                <o:OLEObject Type="Embed" ProgID="ChemDraw.Document.6.0" ShapeID="_x0000_i1072" DrawAspect="Content" ObjectID="_1622649295" r:id="rId2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96" o:spid="_x0000_s1073" type="#_x0000_t202" style="position:absolute;margin-left:317.65pt;margin-top:118.9pt;width:175.5pt;height:124.5pt;z-index:251707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" fillcolor="white [3201]" stroked="f" strokeweight=".5pt">
                <v:textbox style="mso-fit-shape-to-text:t">
                  <w:txbxContent>
                    <w:p w:rsidR="00CC2E91" w:rsidRDefault="00CC2E91">
                      <w:r>
                        <w:object w:dxaOrig="2602" w:dyaOrig="1996">
                          <v:shape id="_x0000_i1072" type="#_x0000_t75" style="width:140.25pt;height:108pt">
                            <v:imagedata r:id="rId209" o:title=""/>
                          </v:shape>
                          <o:OLEObject Type="Embed" ProgID="ChemDraw.Document.6.0" ShapeID="_x0000_i1072" DrawAspect="Content" ObjectID="_1610195420" r:id="rId2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C2E91" w:rsidRPr="00CC2E91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2EE9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671830</wp:posOffset>
                </wp:positionH>
                <wp:positionV relativeFrom="paragraph">
                  <wp:posOffset>1337945</wp:posOffset>
                </wp:positionV>
                <wp:extent cx="2038350" cy="1571625"/>
                <wp:effectExtent l="0" t="0" r="0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0" cy="157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D2EE9" w:rsidRDefault="00ED2EE9">
                            <w:r>
                              <w:object w:dxaOrig="2477" w:dyaOrig="1896">
                                <v:shape id="_x0000_i1073" type="#_x0000_t75" style="width:132.75pt;height:102pt" o:ole="">
                                  <v:imagedata r:id="rId215" o:title=""/>
                                </v:shape>
                                <o:OLEObject Type="Embed" ProgID="ChemDraw.Document.6.0" ShapeID="_x0000_i1073" DrawAspect="Content" ObjectID="_1622649296" r:id="rId2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99" o:spid="_x0000_s1074" type="#_x0000_t202" style="position:absolute;margin-left:52.9pt;margin-top:105.35pt;width:160.5pt;height:123.75pt;z-index:251708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" fillcolor="white [3201]" stroked="f" strokeweight=".5pt">
                <v:textbox style="mso-fit-shape-to-text:t">
                  <w:txbxContent>
                    <w:p w:rsidR="00ED2EE9" w:rsidRDefault="00ED2EE9">
                      <w:r>
                        <w:object w:dxaOrig="2602" w:dyaOrig="1996">
                          <v:shape id="_x0000_i1073" type="#_x0000_t75" style="width:132.75pt;height:102pt">
                            <v:imagedata r:id="rId217" o:title=""/>
                          </v:shape>
                          <o:OLEObject Type="Embed" ProgID="ChemDraw.Document.6.0" ShapeID="_x0000_i1073" DrawAspect="Content" ObjectID="_1610195421" r:id="rId2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D2EE9" w:rsidRPr="00ED2EE9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2EE9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862070</wp:posOffset>
                </wp:positionH>
                <wp:positionV relativeFrom="paragraph">
                  <wp:posOffset>1148080</wp:posOffset>
                </wp:positionV>
                <wp:extent cx="1876425" cy="1409700"/>
                <wp:effectExtent l="0" t="0" r="0" b="0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6425" cy="1409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D2EE9" w:rsidRDefault="00ED2EE9">
                            <w:r>
                              <w:object w:dxaOrig="2477" w:dyaOrig="1896">
                                <v:shape id="_x0000_i1074" type="#_x0000_t75" style="width:138.7pt;height:107.2pt" o:ole="">
                                  <v:imagedata r:id="rId220" o:title=""/>
                                </v:shape>
                                <o:OLEObject Type="Embed" ProgID="ChemDraw.Document.6.0" ShapeID="_x0000_i1074" DrawAspect="Content" ObjectID="_1622649297" r:id="rId2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100" o:spid="_x0000_s1075" type="#_x0000_t202" style="position:absolute;margin-left:304.1pt;margin-top:90.4pt;width:147.75pt;height:111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" fillcolor="white [3201]" stroked="f" strokeweight=".5pt">
                <v:textbox style="mso-fit-shape-to-text:t">
                  <w:txbxContent>
                    <w:p w:rsidR="00ED2EE9" w:rsidRDefault="00ED2EE9">
                      <w:r>
                        <w:object w:dxaOrig="2602" w:dyaOrig="1996">
                          <v:shape id="_x0000_i1074" type="#_x0000_t75" style="width:138.75pt;height:107.25pt">
                            <v:imagedata r:id="rId222" o:title=""/>
                          </v:shape>
                          <o:OLEObject Type="Embed" ProgID="ChemDraw.Document.6.0" ShapeID="_x0000_i1074" DrawAspect="Content" ObjectID="_1610195422" r:id="rId2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D2EE9" w:rsidRPr="00ED2EE9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2A03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071880</wp:posOffset>
                </wp:positionH>
                <wp:positionV relativeFrom="paragraph">
                  <wp:posOffset>1776729</wp:posOffset>
                </wp:positionV>
                <wp:extent cx="2019300" cy="1476375"/>
                <wp:effectExtent l="0" t="0" r="2540" b="6350"/>
                <wp:wrapNone/>
                <wp:docPr id="104" name="Text Box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1476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F2A03" w:rsidRDefault="003F2A03">
                            <w:r>
                              <w:object w:dxaOrig="2477" w:dyaOrig="1896">
                                <v:shape id="_x0000_i1075" type="#_x0000_t75" style="width:139.45pt;height:107.2pt" o:ole="">
                                  <v:imagedata r:id="rId225" o:title=""/>
                                </v:shape>
                                <o:OLEObject Type="Embed" ProgID="ChemDraw.Document.6.0" ShapeID="_x0000_i1075" DrawAspect="Content" ObjectID="_1622649298" r:id="rId2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104" o:spid="_x0000_s1076" type="#_x0000_t202" style="position:absolute;margin-left:84.4pt;margin-top:139.9pt;width:159pt;height:116.25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" fillcolor="white [3201]" stroked="f" strokeweight=".5pt">
                <v:textbox style="mso-fit-shape-to-text:t">
                  <w:txbxContent>
                    <w:p w:rsidR="003F2A03" w:rsidRDefault="003F2A03">
                      <w:r>
                        <w:object w:dxaOrig="2603" w:dyaOrig="1997">
                          <v:shape id="_x0000_i1083" type="#_x0000_t75" style="width:139.5pt;height:107.25pt">
                            <v:imagedata r:id="rId227" o:title=""/>
                          </v:shape>
                          <o:OLEObject Type="Embed" ProgID="ChemDraw.Document.6.0" ShapeID="_x0000_i1083" DrawAspect="Content" ObjectID="_1610195423" r:id="rId2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F2A03" w:rsidRPr="003F2A03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2A03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014470</wp:posOffset>
                </wp:positionH>
                <wp:positionV relativeFrom="paragraph">
                  <wp:posOffset>1643380</wp:posOffset>
                </wp:positionV>
                <wp:extent cx="1952625" cy="1447800"/>
                <wp:effectExtent l="0" t="0" r="0" b="0"/>
                <wp:wrapNone/>
                <wp:docPr id="103" name="Text Box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2625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F2A03" w:rsidRDefault="003F2A03">
                            <w:r>
                              <w:object w:dxaOrig="2477" w:dyaOrig="1896">
                                <v:shape id="_x0000_i1076" type="#_x0000_t75" style="width:131.3pt;height:100.5pt" o:ole="">
                                  <v:imagedata r:id="rId230" o:title=""/>
                                </v:shape>
                                <o:OLEObject Type="Embed" ProgID="ChemDraw.Document.6.0" ShapeID="_x0000_i1076" DrawAspect="Content" ObjectID="_1622649299" r:id="rId2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103" o:spid="_x0000_s1077" type="#_x0000_t202" style="position:absolute;margin-left:316.1pt;margin-top:129.4pt;width:153.75pt;height:114pt;z-index:251710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3F2A03" w:rsidRDefault="003F2A03">
                      <w:r>
                        <w:object w:dxaOrig="2603" w:dyaOrig="1997">
                          <v:shape id="_x0000_i1077" type="#_x0000_t75" style="width:131.25pt;height:100.5pt">
                            <v:imagedata r:id="rId232" o:title=""/>
                          </v:shape>
                          <o:OLEObject Type="Embed" ProgID="ChemDraw.Document.6.0" ShapeID="_x0000_i1077" DrawAspect="Content" ObjectID="_1610195424" r:id="rId2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F2A03" w:rsidRPr="003F2A03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036C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052830</wp:posOffset>
                </wp:positionH>
                <wp:positionV relativeFrom="paragraph">
                  <wp:posOffset>1366520</wp:posOffset>
                </wp:positionV>
                <wp:extent cx="1905000" cy="1438275"/>
                <wp:effectExtent l="0" t="0" r="1270" b="0"/>
                <wp:wrapNone/>
                <wp:docPr id="108" name="Text Box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0" cy="1438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2036C" w:rsidRDefault="00A2036C">
                            <w:r>
                              <w:object w:dxaOrig="2477" w:dyaOrig="1896">
                                <v:shape id="_x0000_i1077" type="#_x0000_t75" style="width:135pt;height:103.5pt" o:ole="">
                                  <v:imagedata r:id="rId235" o:title=""/>
                                </v:shape>
                                <o:OLEObject Type="Embed" ProgID="ChemDraw.Document.6.0" ShapeID="_x0000_i1077" DrawAspect="Content" ObjectID="_1622649300" r:id="rId2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108" o:spid="_x0000_s1078" type="#_x0000_t202" style="position:absolute;margin-left:82.9pt;margin-top:107.6pt;width:150pt;height:113.25pt;z-index:251713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" fillcolor="white [3201]" stroked="f" strokeweight=".5pt">
                <v:textbox style="mso-fit-shape-to-text:t">
                  <w:txbxContent>
                    <w:p w:rsidR="00A2036C" w:rsidRDefault="00A2036C">
                      <w:r>
                        <w:object w:dxaOrig="2603" w:dyaOrig="1997">
                          <v:shape id="_x0000_i1099" type="#_x0000_t75" style="width:135pt;height:103.5pt">
                            <v:imagedata r:id="rId237" o:title=""/>
                          </v:shape>
                          <o:OLEObject Type="Embed" ProgID="ChemDraw.Document.6.0" ShapeID="_x0000_i1099" DrawAspect="Content" ObjectID="_1610195425" r:id="rId2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2036C" w:rsidRPr="00A2036C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036C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090670</wp:posOffset>
                </wp:positionH>
                <wp:positionV relativeFrom="paragraph">
                  <wp:posOffset>1385570</wp:posOffset>
                </wp:positionV>
                <wp:extent cx="1895475" cy="1438275"/>
                <wp:effectExtent l="0" t="0" r="635" b="2540"/>
                <wp:wrapNone/>
                <wp:docPr id="107" name="Text Box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5475" cy="1438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2036C" w:rsidRDefault="00A2036C">
                            <w:r>
                              <w:object w:dxaOrig="2477" w:dyaOrig="1896">
                                <v:shape id="_x0000_i1078" type="#_x0000_t75" style="width:136.5pt;height:104.3pt" o:ole="">
                                  <v:imagedata r:id="rId235" o:title=""/>
                                </v:shape>
                                <o:OLEObject Type="Embed" ProgID="ChemDraw.Document.6.0" ShapeID="_x0000_i1078" DrawAspect="Content" ObjectID="_1622649301" r:id="rId2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107" o:spid="_x0000_s1079" type="#_x0000_t202" style="position:absolute;margin-left:322.1pt;margin-top:109.1pt;width:149.25pt;height:113.25pt;z-index:251712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A2036C" w:rsidRDefault="00A2036C">
                      <w:r>
                        <w:object w:dxaOrig="2603" w:dyaOrig="1997">
                          <v:shape id="_x0000_i1092" type="#_x0000_t75" style="width:136.5pt;height:104.25pt">
                            <v:imagedata r:id="rId237" o:title=""/>
                          </v:shape>
                          <o:OLEObject Type="Embed" ProgID="ChemDraw.Document.6.0" ShapeID="_x0000_i1092" DrawAspect="Content" ObjectID="_1610195426" r:id="rId2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2036C" w:rsidRPr="00A2036C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2957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443480</wp:posOffset>
                </wp:positionH>
                <wp:positionV relativeFrom="paragraph">
                  <wp:posOffset>1442720</wp:posOffset>
                </wp:positionV>
                <wp:extent cx="1895475" cy="1609725"/>
                <wp:effectExtent l="0" t="0" r="8890" b="0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5475" cy="1609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E2957" w:rsidRDefault="007E2957">
                            <w:r>
                              <w:object w:dxaOrig="2477" w:dyaOrig="1894">
                                <v:shape id="_x0000_i1079" type="#_x0000_t75" style="width:138.7pt;height:106.55pt" o:ole="">
                                  <v:imagedata r:id="rId243" o:title=""/>
                                </v:shape>
                                <o:OLEObject Type="Embed" ProgID="ChemDraw.Document.6.0" ShapeID="_x0000_i1079" DrawAspect="Content" ObjectID="_1622649302" r:id="rId2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112" o:spid="_x0000_s1080" type="#_x0000_t202" style="position:absolute;margin-left:192.4pt;margin-top:113.6pt;width:149.25pt;height:126.75pt;z-index:251715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7E2957" w:rsidRDefault="007E2957">
                      <w:r>
                        <w:object w:dxaOrig="2603" w:dyaOrig="1994">
                          <v:shape id="_x0000_i1113" type="#_x0000_t75" style="width:138.75pt;height:106.5pt">
                            <v:imagedata r:id="rId245" o:title=""/>
                          </v:shape>
                          <o:OLEObject Type="Embed" ProgID="ChemDraw.Document.6.0" ShapeID="_x0000_i1113" DrawAspect="Content" ObjectID="_1610195427" r:id="rId2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E2957" w:rsidRPr="007E2957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2957">
        <w:rPr>
          <w:noProof/>
          <w:lang w:val="cs-CZ" w:eastAsia="cs-CZ"/>
        </w:rPr>
        <w:lastRenderedPageBreak/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043680</wp:posOffset>
                </wp:positionH>
                <wp:positionV relativeFrom="paragraph">
                  <wp:posOffset>1395730</wp:posOffset>
                </wp:positionV>
                <wp:extent cx="2038350" cy="1352550"/>
                <wp:effectExtent l="0" t="0" r="0" b="5715"/>
                <wp:wrapNone/>
                <wp:docPr id="111" name="Text Box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0" cy="135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E2957" w:rsidRDefault="007E2957">
                            <w:r>
                              <w:object w:dxaOrig="2477" w:dyaOrig="1894">
                                <v:shape id="_x0000_i1080" type="#_x0000_t75" style="width:135.75pt;height:104.25pt" o:ole="">
                                  <v:imagedata r:id="rId243" o:title=""/>
                                </v:shape>
                                <o:OLEObject Type="Embed" ProgID="ChemDraw.Document.6.0" ShapeID="_x0000_i1080" DrawAspect="Content" ObjectID="_1622649303" r:id="rId24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id="Text Box 111" o:spid="_x0000_s1081" type="#_x0000_t202" style="position:absolute;margin-left:318.4pt;margin-top:109.9pt;width:160.5pt;height:106.5pt;z-index:251714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" fillcolor="white [3201]" stroked="f" strokeweight=".5pt">
                <v:textbox style="mso-fit-shape-to-text:t">
                  <w:txbxContent>
                    <w:p w:rsidR="007E2957" w:rsidRDefault="007E2957">
                      <w:r>
                        <w:object w:dxaOrig="2603" w:dyaOrig="1994">
                          <v:shape id="_x0000_i1107" type="#_x0000_t75" style="width:135.75pt;height:104.25pt">
                            <v:imagedata r:id="rId245" o:title=""/>
                          </v:shape>
                          <o:OLEObject Type="Embed" ProgID="ChemDraw.Document.6.0" ShapeID="_x0000_i1107" DrawAspect="Content" ObjectID="_1610195428" r:id="rId2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E2957" w:rsidRPr="007E2957">
        <w:rPr>
          <w:noProof/>
          <w:lang w:val="cs-CZ" w:eastAsia="cs-CZ"/>
        </w:rPr>
        <w:drawing>
          <wp:inline distT="0" distB="0" distL="0" distR="0">
            <wp:extent cx="8892540" cy="6203527"/>
            <wp:effectExtent l="0" t="0" r="381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75C1A" w:rsidSect="00355CE0">
      <w:headerReference w:type="default" r:id="rId251"/>
      <w:pgSz w:w="16838" w:h="11906" w:orient="landscape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4FFE" w:rsidRDefault="00284FFE" w:rsidP="001477CC">
      <w:pPr>
        <w:spacing w:after="0" w:line="240" w:lineRule="auto"/>
      </w:pPr>
      <w:r>
        <w:separator/>
      </w:r>
    </w:p>
  </w:endnote>
  <w:endnote w:type="continuationSeparator" w:id="0">
    <w:p w:rsidR="00284FFE" w:rsidRDefault="00284FFE" w:rsidP="001477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Calibri Light">
    <w:altName w:val="Arial"/>
    <w:charset w:val="EE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4FFE" w:rsidRDefault="00284FFE" w:rsidP="001477CC">
      <w:pPr>
        <w:spacing w:after="0" w:line="240" w:lineRule="auto"/>
      </w:pPr>
      <w:r>
        <w:separator/>
      </w:r>
    </w:p>
  </w:footnote>
  <w:footnote w:type="continuationSeparator" w:id="0">
    <w:p w:rsidR="00284FFE" w:rsidRDefault="00284FFE" w:rsidP="001477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73322816"/>
      <w:docPartObj>
        <w:docPartGallery w:val="Page Numbers (Top of Page)"/>
        <w:docPartUnique/>
      </w:docPartObj>
    </w:sdtPr>
    <w:sdtEndPr/>
    <w:sdtContent>
      <w:p w:rsidR="00355CE0" w:rsidRDefault="00355CE0">
        <w:pPr>
          <w:pStyle w:val="Zhlav"/>
          <w:jc w:val="center"/>
        </w:pPr>
        <w:r w:rsidRPr="00355CE0">
          <w:rPr>
            <w:rFonts w:ascii="Times New Roman" w:hAnsi="Times New Roman" w:cs="Times New Roman"/>
            <w:sz w:val="26"/>
            <w:szCs w:val="26"/>
          </w:rPr>
          <w:t>S</w:t>
        </w:r>
        <w:r w:rsidRPr="00355CE0">
          <w:rPr>
            <w:rFonts w:ascii="Times New Roman" w:hAnsi="Times New Roman" w:cs="Times New Roman"/>
            <w:sz w:val="26"/>
            <w:szCs w:val="26"/>
          </w:rPr>
          <w:fldChar w:fldCharType="begin"/>
        </w:r>
        <w:r w:rsidRPr="00355CE0">
          <w:rPr>
            <w:rFonts w:ascii="Times New Roman" w:hAnsi="Times New Roman" w:cs="Times New Roman"/>
            <w:sz w:val="26"/>
            <w:szCs w:val="26"/>
          </w:rPr>
          <w:instrText>PAGE   \* MERGEFORMAT</w:instrText>
        </w:r>
        <w:r w:rsidRPr="00355CE0">
          <w:rPr>
            <w:rFonts w:ascii="Times New Roman" w:hAnsi="Times New Roman" w:cs="Times New Roman"/>
            <w:sz w:val="26"/>
            <w:szCs w:val="26"/>
          </w:rPr>
          <w:fldChar w:fldCharType="separate"/>
        </w:r>
        <w:r w:rsidR="0067021D" w:rsidRPr="0067021D">
          <w:rPr>
            <w:rFonts w:ascii="Times New Roman" w:hAnsi="Times New Roman" w:cs="Times New Roman"/>
            <w:noProof/>
            <w:sz w:val="26"/>
            <w:szCs w:val="26"/>
            <w:lang w:val="sl-SI"/>
          </w:rPr>
          <w:t>2</w:t>
        </w:r>
        <w:r w:rsidRPr="00355CE0">
          <w:rPr>
            <w:rFonts w:ascii="Times New Roman" w:hAnsi="Times New Roman" w:cs="Times New Roman"/>
            <w:sz w:val="26"/>
            <w:szCs w:val="26"/>
          </w:rPr>
          <w:fldChar w:fldCharType="end"/>
        </w:r>
      </w:p>
    </w:sdtContent>
  </w:sdt>
  <w:p w:rsidR="001477CC" w:rsidRPr="001477CC" w:rsidRDefault="001477CC" w:rsidP="001477CC">
    <w:pPr>
      <w:pStyle w:val="Zhlav"/>
      <w:jc w:val="center"/>
      <w:rPr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1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7B5B"/>
    <w:rsid w:val="00000E44"/>
    <w:rsid w:val="001477CC"/>
    <w:rsid w:val="00167B5B"/>
    <w:rsid w:val="00175552"/>
    <w:rsid w:val="002035C6"/>
    <w:rsid w:val="00284FFE"/>
    <w:rsid w:val="002C6D72"/>
    <w:rsid w:val="002E1E8F"/>
    <w:rsid w:val="00355CE0"/>
    <w:rsid w:val="003A3AF4"/>
    <w:rsid w:val="003F2A03"/>
    <w:rsid w:val="00434382"/>
    <w:rsid w:val="00435F42"/>
    <w:rsid w:val="00471818"/>
    <w:rsid w:val="00512620"/>
    <w:rsid w:val="00522B0C"/>
    <w:rsid w:val="00522F3E"/>
    <w:rsid w:val="005317D0"/>
    <w:rsid w:val="0056543B"/>
    <w:rsid w:val="005B47EC"/>
    <w:rsid w:val="005D21F1"/>
    <w:rsid w:val="005F3F6C"/>
    <w:rsid w:val="0067021D"/>
    <w:rsid w:val="007B104D"/>
    <w:rsid w:val="007C1864"/>
    <w:rsid w:val="007C1E2D"/>
    <w:rsid w:val="007C5A3D"/>
    <w:rsid w:val="007D3601"/>
    <w:rsid w:val="007E2957"/>
    <w:rsid w:val="00986071"/>
    <w:rsid w:val="00995A21"/>
    <w:rsid w:val="009D2C79"/>
    <w:rsid w:val="00A2036C"/>
    <w:rsid w:val="00A22BD3"/>
    <w:rsid w:val="00AA77F7"/>
    <w:rsid w:val="00C919D0"/>
    <w:rsid w:val="00CC2E91"/>
    <w:rsid w:val="00CF5DEB"/>
    <w:rsid w:val="00D353AF"/>
    <w:rsid w:val="00D75C1A"/>
    <w:rsid w:val="00E440D5"/>
    <w:rsid w:val="00E64EA5"/>
    <w:rsid w:val="00EB52C3"/>
    <w:rsid w:val="00ED2EE9"/>
    <w:rsid w:val="00F82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Pr>
      <w:lang w:val="en-GB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Bezmezer">
    <w:name w:val="No Spacing"/>
    <w:uiPriority w:val="1"/>
    <w:qFormat/>
    <w:rsid w:val="001477CC"/>
    <w:pPr>
      <w:spacing w:after="0" w:line="240" w:lineRule="auto"/>
      <w:jc w:val="both"/>
    </w:pPr>
    <w:rPr>
      <w:lang w:val="en-GB"/>
    </w:rPr>
  </w:style>
  <w:style w:type="paragraph" w:styleId="Zhlav">
    <w:name w:val="header"/>
    <w:basedOn w:val="Normln"/>
    <w:link w:val="ZhlavChar"/>
    <w:uiPriority w:val="99"/>
    <w:unhideWhenUsed/>
    <w:rsid w:val="001477C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1477CC"/>
    <w:rPr>
      <w:lang w:val="en-GB"/>
    </w:rPr>
  </w:style>
  <w:style w:type="paragraph" w:styleId="Zpat">
    <w:name w:val="footer"/>
    <w:basedOn w:val="Normln"/>
    <w:link w:val="ZpatChar"/>
    <w:uiPriority w:val="99"/>
    <w:unhideWhenUsed/>
    <w:rsid w:val="001477C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1477CC"/>
    <w:rPr>
      <w:lang w:val="en-GB"/>
    </w:rPr>
  </w:style>
  <w:style w:type="character" w:styleId="Siln">
    <w:name w:val="Strong"/>
    <w:aliases w:val="Supplement"/>
    <w:basedOn w:val="Standardnpsmoodstavce"/>
    <w:uiPriority w:val="22"/>
    <w:qFormat/>
    <w:rsid w:val="00355CE0"/>
    <w:rPr>
      <w:rFonts w:ascii="Times New Roman" w:hAnsi="Times New Roman"/>
      <w:b w:val="0"/>
      <w:bCs/>
      <w:sz w:val="26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E64E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E64EA5"/>
    <w:rPr>
      <w:rFonts w:ascii="Tahoma" w:hAnsi="Tahoma" w:cs="Tahoma"/>
      <w:sz w:val="16"/>
      <w:szCs w:val="1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Pr>
      <w:lang w:val="en-GB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Bezmezer">
    <w:name w:val="No Spacing"/>
    <w:uiPriority w:val="1"/>
    <w:qFormat/>
    <w:rsid w:val="001477CC"/>
    <w:pPr>
      <w:spacing w:after="0" w:line="240" w:lineRule="auto"/>
      <w:jc w:val="both"/>
    </w:pPr>
    <w:rPr>
      <w:lang w:val="en-GB"/>
    </w:rPr>
  </w:style>
  <w:style w:type="paragraph" w:styleId="Zhlav">
    <w:name w:val="header"/>
    <w:basedOn w:val="Normln"/>
    <w:link w:val="ZhlavChar"/>
    <w:uiPriority w:val="99"/>
    <w:unhideWhenUsed/>
    <w:rsid w:val="001477C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1477CC"/>
    <w:rPr>
      <w:lang w:val="en-GB"/>
    </w:rPr>
  </w:style>
  <w:style w:type="paragraph" w:styleId="Zpat">
    <w:name w:val="footer"/>
    <w:basedOn w:val="Normln"/>
    <w:link w:val="ZpatChar"/>
    <w:uiPriority w:val="99"/>
    <w:unhideWhenUsed/>
    <w:rsid w:val="001477C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1477CC"/>
    <w:rPr>
      <w:lang w:val="en-GB"/>
    </w:rPr>
  </w:style>
  <w:style w:type="character" w:styleId="Siln">
    <w:name w:val="Strong"/>
    <w:aliases w:val="Supplement"/>
    <w:basedOn w:val="Standardnpsmoodstavce"/>
    <w:uiPriority w:val="22"/>
    <w:qFormat/>
    <w:rsid w:val="00355CE0"/>
    <w:rPr>
      <w:rFonts w:ascii="Times New Roman" w:hAnsi="Times New Roman"/>
      <w:b w:val="0"/>
      <w:bCs/>
      <w:sz w:val="26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E64E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E64EA5"/>
    <w:rPr>
      <w:rFonts w:ascii="Tahoma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e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2.emf"/><Relationship Id="rId84" Type="http://schemas.openxmlformats.org/officeDocument/2006/relationships/image" Target="media/image30.emf"/><Relationship Id="rId138" Type="http://schemas.openxmlformats.org/officeDocument/2006/relationships/image" Target="media/image51.emf"/><Relationship Id="rId159" Type="http://schemas.openxmlformats.org/officeDocument/2006/relationships/image" Target="media/image59.emf"/><Relationship Id="rId170" Type="http://schemas.openxmlformats.org/officeDocument/2006/relationships/image" Target="media/image63.emf"/><Relationship Id="rId191" Type="http://schemas.openxmlformats.org/officeDocument/2006/relationships/image" Target="media/image711.emf"/><Relationship Id="rId205" Type="http://schemas.openxmlformats.org/officeDocument/2006/relationships/oleObject" Target="embeddings/oleObject92.bin"/><Relationship Id="rId226" Type="http://schemas.openxmlformats.org/officeDocument/2006/relationships/oleObject" Target="embeddings/oleObject101.bin"/><Relationship Id="rId247" Type="http://schemas.openxmlformats.org/officeDocument/2006/relationships/image" Target="media/image93.emf"/><Relationship Id="rId107" Type="http://schemas.openxmlformats.org/officeDocument/2006/relationships/image" Target="media/image39.emf"/><Relationship Id="rId11" Type="http://schemas.openxmlformats.org/officeDocument/2006/relationships/image" Target="media/image2.emf"/><Relationship Id="rId32" Type="http://schemas.openxmlformats.org/officeDocument/2006/relationships/oleObject" Target="embeddings/oleObject13.bin"/><Relationship Id="rId53" Type="http://schemas.openxmlformats.org/officeDocument/2006/relationships/image" Target="media/image180.emf"/><Relationship Id="rId74" Type="http://schemas.openxmlformats.org/officeDocument/2006/relationships/oleObject" Target="embeddings/oleObject31.bin"/><Relationship Id="rId128" Type="http://schemas.openxmlformats.org/officeDocument/2006/relationships/image" Target="media/image470.emf"/><Relationship Id="rId149" Type="http://schemas.openxmlformats.org/officeDocument/2006/relationships/image" Target="media/image550.emf"/><Relationship Id="rId5" Type="http://schemas.openxmlformats.org/officeDocument/2006/relationships/footnotes" Target="footnotes.xml"/><Relationship Id="rId95" Type="http://schemas.openxmlformats.org/officeDocument/2006/relationships/image" Target="media/image340.emf"/><Relationship Id="rId160" Type="http://schemas.openxmlformats.org/officeDocument/2006/relationships/oleObject" Target="embeddings/oleObject71.bin"/><Relationship Id="rId181" Type="http://schemas.openxmlformats.org/officeDocument/2006/relationships/image" Target="media/image68.emf"/><Relationship Id="rId216" Type="http://schemas.openxmlformats.org/officeDocument/2006/relationships/oleObject" Target="embeddings/oleObject97.bin"/><Relationship Id="rId237" Type="http://schemas.openxmlformats.org/officeDocument/2006/relationships/image" Target="media/image890.emf"/><Relationship Id="rId22" Type="http://schemas.openxmlformats.org/officeDocument/2006/relationships/image" Target="media/image6.emf"/><Relationship Id="rId43" Type="http://schemas.openxmlformats.org/officeDocument/2006/relationships/image" Target="media/image140.emf"/><Relationship Id="rId64" Type="http://schemas.openxmlformats.org/officeDocument/2006/relationships/image" Target="media/image23.emf"/><Relationship Id="rId118" Type="http://schemas.openxmlformats.org/officeDocument/2006/relationships/oleObject" Target="embeddings/oleObject51.bin"/><Relationship Id="rId139" Type="http://schemas.openxmlformats.org/officeDocument/2006/relationships/image" Target="media/image52.emf"/><Relationship Id="rId85" Type="http://schemas.openxmlformats.org/officeDocument/2006/relationships/image" Target="media/image31.emf"/><Relationship Id="rId150" Type="http://schemas.openxmlformats.org/officeDocument/2006/relationships/oleObject" Target="embeddings/oleObject66.bin"/><Relationship Id="rId171" Type="http://schemas.openxmlformats.org/officeDocument/2006/relationships/image" Target="media/image64.emf"/><Relationship Id="rId192" Type="http://schemas.openxmlformats.org/officeDocument/2006/relationships/oleObject" Target="embeddings/oleObject86.bin"/><Relationship Id="rId206" Type="http://schemas.openxmlformats.org/officeDocument/2006/relationships/image" Target="media/image77.emf"/><Relationship Id="rId227" Type="http://schemas.openxmlformats.org/officeDocument/2006/relationships/image" Target="media/image850.emf"/><Relationship Id="rId248" Type="http://schemas.openxmlformats.org/officeDocument/2006/relationships/oleObject" Target="embeddings/oleObject11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00.emf"/><Relationship Id="rId108" Type="http://schemas.openxmlformats.org/officeDocument/2006/relationships/image" Target="media/image40.e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1.bin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66" Type="http://schemas.openxmlformats.org/officeDocument/2006/relationships/oleObject" Target="embeddings/oleObject74.bin"/><Relationship Id="rId182" Type="http://schemas.openxmlformats.org/officeDocument/2006/relationships/oleObject" Target="embeddings/oleObject81.bin"/><Relationship Id="rId187" Type="http://schemas.openxmlformats.org/officeDocument/2006/relationships/oleObject" Target="embeddings/oleObject84.bin"/><Relationship Id="rId217" Type="http://schemas.openxmlformats.org/officeDocument/2006/relationships/image" Target="media/image810.e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oleObject" Target="embeddings/oleObject95.bin"/><Relationship Id="rId233" Type="http://schemas.openxmlformats.org/officeDocument/2006/relationships/oleObject" Target="embeddings/oleObject104.bin"/><Relationship Id="rId238" Type="http://schemas.openxmlformats.org/officeDocument/2006/relationships/oleObject" Target="embeddings/oleObject106.bin"/><Relationship Id="rId23" Type="http://schemas.openxmlformats.org/officeDocument/2006/relationships/image" Target="media/image7.e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81" Type="http://schemas.openxmlformats.org/officeDocument/2006/relationships/image" Target="media/image29.emf"/><Relationship Id="rId86" Type="http://schemas.openxmlformats.org/officeDocument/2006/relationships/oleObject" Target="embeddings/oleObject37.bin"/><Relationship Id="rId130" Type="http://schemas.openxmlformats.org/officeDocument/2006/relationships/image" Target="media/image48.emf"/><Relationship Id="rId135" Type="http://schemas.openxmlformats.org/officeDocument/2006/relationships/image" Target="media/image50.emf"/><Relationship Id="rId151" Type="http://schemas.openxmlformats.org/officeDocument/2006/relationships/image" Target="media/image56.emf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9.bin"/><Relationship Id="rId198" Type="http://schemas.openxmlformats.org/officeDocument/2006/relationships/oleObject" Target="embeddings/oleObject89.bin"/><Relationship Id="rId172" Type="http://schemas.openxmlformats.org/officeDocument/2006/relationships/oleObject" Target="embeddings/oleObject77.bin"/><Relationship Id="rId193" Type="http://schemas.openxmlformats.org/officeDocument/2006/relationships/image" Target="media/image72.emf"/><Relationship Id="rId202" Type="http://schemas.openxmlformats.org/officeDocument/2006/relationships/image" Target="media/image76.emf"/><Relationship Id="rId207" Type="http://schemas.openxmlformats.org/officeDocument/2006/relationships/image" Target="media/image78.emf"/><Relationship Id="rId223" Type="http://schemas.openxmlformats.org/officeDocument/2006/relationships/oleObject" Target="embeddings/oleObject100.bin"/><Relationship Id="rId228" Type="http://schemas.openxmlformats.org/officeDocument/2006/relationships/oleObject" Target="embeddings/oleObject102.bin"/><Relationship Id="rId244" Type="http://schemas.openxmlformats.org/officeDocument/2006/relationships/oleObject" Target="embeddings/oleObject109.bin"/><Relationship Id="rId249" Type="http://schemas.openxmlformats.org/officeDocument/2006/relationships/oleObject" Target="embeddings/oleObject11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7.emf"/><Relationship Id="rId55" Type="http://schemas.openxmlformats.org/officeDocument/2006/relationships/image" Target="media/image19.emf"/><Relationship Id="rId76" Type="http://schemas.openxmlformats.org/officeDocument/2006/relationships/image" Target="media/image27.emf"/><Relationship Id="rId97" Type="http://schemas.openxmlformats.org/officeDocument/2006/relationships/image" Target="media/image35.emf"/><Relationship Id="rId104" Type="http://schemas.openxmlformats.org/officeDocument/2006/relationships/oleObject" Target="embeddings/oleObject45.bin"/><Relationship Id="rId120" Type="http://schemas.openxmlformats.org/officeDocument/2006/relationships/image" Target="media/image44.emf"/><Relationship Id="rId125" Type="http://schemas.openxmlformats.org/officeDocument/2006/relationships/image" Target="media/image46.emf"/><Relationship Id="rId141" Type="http://schemas.openxmlformats.org/officeDocument/2006/relationships/image" Target="media/image520.emf"/><Relationship Id="rId146" Type="http://schemas.openxmlformats.org/officeDocument/2006/relationships/image" Target="media/image54.emf"/><Relationship Id="rId167" Type="http://schemas.openxmlformats.org/officeDocument/2006/relationships/image" Target="media/image62.emf"/><Relationship Id="rId188" Type="http://schemas.openxmlformats.org/officeDocument/2006/relationships/image" Target="media/image70.emf"/><Relationship Id="rId7" Type="http://schemas.openxmlformats.org/officeDocument/2006/relationships/image" Target="media/image1.emf"/><Relationship Id="rId71" Type="http://schemas.openxmlformats.org/officeDocument/2006/relationships/image" Target="media/image250.emf"/><Relationship Id="rId92" Type="http://schemas.openxmlformats.org/officeDocument/2006/relationships/image" Target="media/image33.emf"/><Relationship Id="rId162" Type="http://schemas.openxmlformats.org/officeDocument/2006/relationships/image" Target="media/image60.emf"/><Relationship Id="rId183" Type="http://schemas.openxmlformats.org/officeDocument/2006/relationships/image" Target="media/image680.emf"/><Relationship Id="rId213" Type="http://schemas.openxmlformats.org/officeDocument/2006/relationships/oleObject" Target="embeddings/oleObject96.bin"/><Relationship Id="rId218" Type="http://schemas.openxmlformats.org/officeDocument/2006/relationships/oleObject" Target="embeddings/oleObject98.bin"/><Relationship Id="rId234" Type="http://schemas.openxmlformats.org/officeDocument/2006/relationships/image" Target="media/image88.emf"/><Relationship Id="rId239" Type="http://schemas.openxmlformats.org/officeDocument/2006/relationships/image" Target="media/image90.e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94.emf"/><Relationship Id="rId24" Type="http://schemas.openxmlformats.org/officeDocument/2006/relationships/oleObject" Target="embeddings/oleObject9.bin"/><Relationship Id="rId40" Type="http://schemas.openxmlformats.org/officeDocument/2006/relationships/image" Target="media/image13.emf"/><Relationship Id="rId45" Type="http://schemas.openxmlformats.org/officeDocument/2006/relationships/image" Target="media/image15.emf"/><Relationship Id="rId66" Type="http://schemas.openxmlformats.org/officeDocument/2006/relationships/image" Target="media/image230.emf"/><Relationship Id="rId87" Type="http://schemas.openxmlformats.org/officeDocument/2006/relationships/image" Target="media/image310.emf"/><Relationship Id="rId110" Type="http://schemas.openxmlformats.org/officeDocument/2006/relationships/image" Target="media/image400.emf"/><Relationship Id="rId115" Type="http://schemas.openxmlformats.org/officeDocument/2006/relationships/image" Target="media/image420.emf"/><Relationship Id="rId131" Type="http://schemas.openxmlformats.org/officeDocument/2006/relationships/image" Target="media/image49.emf"/><Relationship Id="rId136" Type="http://schemas.openxmlformats.org/officeDocument/2006/relationships/oleObject" Target="embeddings/oleObject59.bin"/><Relationship Id="rId157" Type="http://schemas.openxmlformats.org/officeDocument/2006/relationships/image" Target="media/image580.emf"/><Relationship Id="rId178" Type="http://schemas.openxmlformats.org/officeDocument/2006/relationships/image" Target="media/image660.emf"/><Relationship Id="rId61" Type="http://schemas.openxmlformats.org/officeDocument/2006/relationships/image" Target="media/image210.e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7.bin"/><Relationship Id="rId173" Type="http://schemas.openxmlformats.org/officeDocument/2006/relationships/image" Target="media/image640.emf"/><Relationship Id="rId194" Type="http://schemas.openxmlformats.org/officeDocument/2006/relationships/oleObject" Target="embeddings/oleObject87.bin"/><Relationship Id="rId199" Type="http://schemas.openxmlformats.org/officeDocument/2006/relationships/image" Target="media/image740.emf"/><Relationship Id="rId203" Type="http://schemas.openxmlformats.org/officeDocument/2006/relationships/oleObject" Target="embeddings/oleObject91.bin"/><Relationship Id="rId208" Type="http://schemas.openxmlformats.org/officeDocument/2006/relationships/oleObject" Target="embeddings/oleObject93.bin"/><Relationship Id="rId229" Type="http://schemas.openxmlformats.org/officeDocument/2006/relationships/image" Target="media/image86.emf"/><Relationship Id="rId19" Type="http://schemas.openxmlformats.org/officeDocument/2006/relationships/image" Target="media/image5.emf"/><Relationship Id="rId224" Type="http://schemas.openxmlformats.org/officeDocument/2006/relationships/image" Target="media/image84.emf"/><Relationship Id="rId240" Type="http://schemas.openxmlformats.org/officeDocument/2006/relationships/oleObject" Target="embeddings/oleObject107.bin"/><Relationship Id="rId245" Type="http://schemas.openxmlformats.org/officeDocument/2006/relationships/image" Target="media/image920.emf"/><Relationship Id="rId14" Type="http://schemas.openxmlformats.org/officeDocument/2006/relationships/image" Target="media/image3.emf"/><Relationship Id="rId30" Type="http://schemas.openxmlformats.org/officeDocument/2006/relationships/image" Target="media/image9.emf"/><Relationship Id="rId35" Type="http://schemas.openxmlformats.org/officeDocument/2006/relationships/image" Target="media/image11.emf"/><Relationship Id="rId56" Type="http://schemas.openxmlformats.org/officeDocument/2006/relationships/oleObject" Target="embeddings/oleObject23.bin"/><Relationship Id="rId77" Type="http://schemas.openxmlformats.org/officeDocument/2006/relationships/image" Target="media/image28.emf"/><Relationship Id="rId100" Type="http://schemas.openxmlformats.org/officeDocument/2006/relationships/image" Target="media/image360.emf"/><Relationship Id="rId105" Type="http://schemas.openxmlformats.org/officeDocument/2006/relationships/image" Target="media/image380.emf"/><Relationship Id="rId126" Type="http://schemas.openxmlformats.org/officeDocument/2006/relationships/image" Target="media/image47.emf"/><Relationship Id="rId147" Type="http://schemas.openxmlformats.org/officeDocument/2006/relationships/image" Target="media/image55.emf"/><Relationship Id="rId168" Type="http://schemas.openxmlformats.org/officeDocument/2006/relationships/oleObject" Target="embeddings/oleObject75.bin"/><Relationship Id="rId8" Type="http://schemas.openxmlformats.org/officeDocument/2006/relationships/oleObject" Target="embeddings/oleObject1.bin"/><Relationship Id="rId51" Type="http://schemas.openxmlformats.org/officeDocument/2006/relationships/image" Target="media/image18.emf"/><Relationship Id="rId72" Type="http://schemas.openxmlformats.org/officeDocument/2006/relationships/oleObject" Target="embeddings/oleObject30.bin"/><Relationship Id="rId93" Type="http://schemas.openxmlformats.org/officeDocument/2006/relationships/image" Target="media/image34.emf"/><Relationship Id="rId98" Type="http://schemas.openxmlformats.org/officeDocument/2006/relationships/image" Target="media/image36.emf"/><Relationship Id="rId121" Type="http://schemas.openxmlformats.org/officeDocument/2006/relationships/image" Target="media/image45.emf"/><Relationship Id="rId142" Type="http://schemas.openxmlformats.org/officeDocument/2006/relationships/oleObject" Target="embeddings/oleObject62.bin"/><Relationship Id="rId163" Type="http://schemas.openxmlformats.org/officeDocument/2006/relationships/image" Target="media/image61.emf"/><Relationship Id="rId184" Type="http://schemas.openxmlformats.org/officeDocument/2006/relationships/oleObject" Target="embeddings/oleObject82.bin"/><Relationship Id="rId189" Type="http://schemas.openxmlformats.org/officeDocument/2006/relationships/image" Target="media/image71.emf"/><Relationship Id="rId219" Type="http://schemas.openxmlformats.org/officeDocument/2006/relationships/image" Target="media/image82.emf"/><Relationship Id="rId3" Type="http://schemas.openxmlformats.org/officeDocument/2006/relationships/settings" Target="settings.xml"/><Relationship Id="rId214" Type="http://schemas.openxmlformats.org/officeDocument/2006/relationships/image" Target="media/image80.emf"/><Relationship Id="rId230" Type="http://schemas.openxmlformats.org/officeDocument/2006/relationships/image" Target="media/image87.emf"/><Relationship Id="rId235" Type="http://schemas.openxmlformats.org/officeDocument/2006/relationships/image" Target="media/image89.emf"/><Relationship Id="rId251" Type="http://schemas.openxmlformats.org/officeDocument/2006/relationships/header" Target="header1.xml"/><Relationship Id="rId25" Type="http://schemas.openxmlformats.org/officeDocument/2006/relationships/image" Target="media/image710.emf"/><Relationship Id="rId46" Type="http://schemas.openxmlformats.org/officeDocument/2006/relationships/image" Target="media/image16.e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e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8.bin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88.bin"/><Relationship Id="rId209" Type="http://schemas.openxmlformats.org/officeDocument/2006/relationships/image" Target="media/image780.emf"/><Relationship Id="rId190" Type="http://schemas.openxmlformats.org/officeDocument/2006/relationships/oleObject" Target="embeddings/oleObject85.bin"/><Relationship Id="rId204" Type="http://schemas.openxmlformats.org/officeDocument/2006/relationships/image" Target="media/image760.emf"/><Relationship Id="rId220" Type="http://schemas.openxmlformats.org/officeDocument/2006/relationships/image" Target="media/image83.emf"/><Relationship Id="rId225" Type="http://schemas.openxmlformats.org/officeDocument/2006/relationships/image" Target="media/image85.emf"/><Relationship Id="rId241" Type="http://schemas.openxmlformats.org/officeDocument/2006/relationships/oleObject" Target="embeddings/oleObject108.bin"/><Relationship Id="rId246" Type="http://schemas.openxmlformats.org/officeDocument/2006/relationships/oleObject" Target="embeddings/oleObject110.bin"/><Relationship Id="rId15" Type="http://schemas.openxmlformats.org/officeDocument/2006/relationships/image" Target="media/image4.emf"/><Relationship Id="rId36" Type="http://schemas.openxmlformats.org/officeDocument/2006/relationships/image" Target="media/image12.e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emf"/><Relationship Id="rId52" Type="http://schemas.openxmlformats.org/officeDocument/2006/relationships/oleObject" Target="embeddings/oleObject21.bin"/><Relationship Id="rId73" Type="http://schemas.openxmlformats.org/officeDocument/2006/relationships/image" Target="media/image26.e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53.e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6.bin"/><Relationship Id="rId185" Type="http://schemas.openxmlformats.org/officeDocument/2006/relationships/image" Target="media/image69.emf"/><Relationship Id="rId4" Type="http://schemas.openxmlformats.org/officeDocument/2006/relationships/webSettings" Target="webSettings.xml"/><Relationship Id="rId9" Type="http://schemas.openxmlformats.org/officeDocument/2006/relationships/image" Target="media/image110.emf"/><Relationship Id="rId180" Type="http://schemas.openxmlformats.org/officeDocument/2006/relationships/image" Target="media/image67.emf"/><Relationship Id="rId210" Type="http://schemas.openxmlformats.org/officeDocument/2006/relationships/oleObject" Target="embeddings/oleObject94.bin"/><Relationship Id="rId215" Type="http://schemas.openxmlformats.org/officeDocument/2006/relationships/image" Target="media/image81.emf"/><Relationship Id="rId236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3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image" Target="media/image24.emf"/><Relationship Id="rId89" Type="http://schemas.openxmlformats.org/officeDocument/2006/relationships/image" Target="media/image32.emf"/><Relationship Id="rId112" Type="http://schemas.openxmlformats.org/officeDocument/2006/relationships/image" Target="media/image41.emf"/><Relationship Id="rId133" Type="http://schemas.openxmlformats.org/officeDocument/2006/relationships/image" Target="media/image490.emf"/><Relationship Id="rId154" Type="http://schemas.openxmlformats.org/officeDocument/2006/relationships/image" Target="media/image57.emf"/><Relationship Id="rId175" Type="http://schemas.openxmlformats.org/officeDocument/2006/relationships/image" Target="media/image65.emf"/><Relationship Id="rId196" Type="http://schemas.openxmlformats.org/officeDocument/2006/relationships/image" Target="media/image73.emf"/><Relationship Id="rId200" Type="http://schemas.openxmlformats.org/officeDocument/2006/relationships/oleObject" Target="embeddings/oleObject9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99.bin"/><Relationship Id="rId242" Type="http://schemas.openxmlformats.org/officeDocument/2006/relationships/image" Target="media/image91.emf"/><Relationship Id="rId37" Type="http://schemas.openxmlformats.org/officeDocument/2006/relationships/oleObject" Target="embeddings/oleObject15.bin"/><Relationship Id="rId58" Type="http://schemas.openxmlformats.org/officeDocument/2006/relationships/image" Target="media/image20.emf"/><Relationship Id="rId79" Type="http://schemas.openxmlformats.org/officeDocument/2006/relationships/image" Target="media/image280.emf"/><Relationship Id="rId102" Type="http://schemas.openxmlformats.org/officeDocument/2006/relationships/image" Target="media/image37.emf"/><Relationship Id="rId123" Type="http://schemas.openxmlformats.org/officeDocument/2006/relationships/image" Target="media/image450.emf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610.emf"/><Relationship Id="rId186" Type="http://schemas.openxmlformats.org/officeDocument/2006/relationships/oleObject" Target="embeddings/oleObject83.bin"/><Relationship Id="rId211" Type="http://schemas.openxmlformats.org/officeDocument/2006/relationships/image" Target="media/image79.emf"/><Relationship Id="rId232" Type="http://schemas.openxmlformats.org/officeDocument/2006/relationships/image" Target="media/image870.emf"/><Relationship Id="rId253" Type="http://schemas.openxmlformats.org/officeDocument/2006/relationships/theme" Target="theme/theme1.xml"/><Relationship Id="rId27" Type="http://schemas.openxmlformats.org/officeDocument/2006/relationships/image" Target="media/image8.emf"/><Relationship Id="rId48" Type="http://schemas.openxmlformats.org/officeDocument/2006/relationships/image" Target="media/image160.emf"/><Relationship Id="rId69" Type="http://schemas.openxmlformats.org/officeDocument/2006/relationships/image" Target="media/image25.emf"/><Relationship Id="rId113" Type="http://schemas.openxmlformats.org/officeDocument/2006/relationships/image" Target="media/image42.e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58.emf"/><Relationship Id="rId176" Type="http://schemas.openxmlformats.org/officeDocument/2006/relationships/image" Target="media/image66.emf"/><Relationship Id="rId197" Type="http://schemas.openxmlformats.org/officeDocument/2006/relationships/image" Target="media/image74.emf"/><Relationship Id="rId201" Type="http://schemas.openxmlformats.org/officeDocument/2006/relationships/image" Target="media/image75.emf"/><Relationship Id="rId222" Type="http://schemas.openxmlformats.org/officeDocument/2006/relationships/image" Target="media/image830.emf"/><Relationship Id="rId243" Type="http://schemas.openxmlformats.org/officeDocument/2006/relationships/image" Target="media/image92.emf"/><Relationship Id="rId17" Type="http://schemas.openxmlformats.org/officeDocument/2006/relationships/image" Target="media/image410.emf"/><Relationship Id="rId38" Type="http://schemas.openxmlformats.org/officeDocument/2006/relationships/image" Target="media/image120.emf"/><Relationship Id="rId59" Type="http://schemas.openxmlformats.org/officeDocument/2006/relationships/image" Target="media/image21.emf"/><Relationship Id="rId103" Type="http://schemas.openxmlformats.org/officeDocument/2006/relationships/image" Target="media/image38.emf"/><Relationship Id="rId12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7</Pages>
  <Words>145</Words>
  <Characters>857</Characters>
  <Application>Microsoft Office Word</Application>
  <DocSecurity>0</DocSecurity>
  <Lines>7</Lines>
  <Paragraphs>1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nislav Kafka</dc:creator>
  <cp:keywords/>
  <dc:description/>
  <cp:lastModifiedBy>SK</cp:lastModifiedBy>
  <cp:revision>3</cp:revision>
  <dcterms:created xsi:type="dcterms:W3CDTF">2019-06-21T18:04:00Z</dcterms:created>
  <dcterms:modified xsi:type="dcterms:W3CDTF">2019-06-21T18:05:00Z</dcterms:modified>
</cp:coreProperties>
</file>